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7"/>
  </p:notesMasterIdLst>
  <p:sldIdLst>
    <p:sldId id="313" r:id="rId3"/>
    <p:sldId id="301" r:id="rId4"/>
    <p:sldId id="385" r:id="rId5"/>
    <p:sldId id="374" r:id="rId6"/>
    <p:sldId id="375" r:id="rId7"/>
    <p:sldId id="315" r:id="rId8"/>
    <p:sldId id="378" r:id="rId9"/>
    <p:sldId id="379" r:id="rId10"/>
    <p:sldId id="316" r:id="rId11"/>
    <p:sldId id="381" r:id="rId12"/>
    <p:sldId id="382" r:id="rId13"/>
    <p:sldId id="383" r:id="rId14"/>
    <p:sldId id="388" r:id="rId15"/>
    <p:sldId id="391" r:id="rId16"/>
    <p:sldId id="387" r:id="rId17"/>
    <p:sldId id="389" r:id="rId18"/>
    <p:sldId id="390" r:id="rId19"/>
    <p:sldId id="399" r:id="rId20"/>
    <p:sldId id="400" r:id="rId21"/>
    <p:sldId id="401" r:id="rId22"/>
    <p:sldId id="402" r:id="rId23"/>
    <p:sldId id="403" r:id="rId24"/>
    <p:sldId id="409" r:id="rId25"/>
    <p:sldId id="396" r:id="rId26"/>
    <p:sldId id="392" r:id="rId27"/>
    <p:sldId id="393" r:id="rId28"/>
    <p:sldId id="394" r:id="rId29"/>
    <p:sldId id="349" r:id="rId30"/>
    <p:sldId id="395" r:id="rId31"/>
    <p:sldId id="350" r:id="rId32"/>
    <p:sldId id="351" r:id="rId33"/>
    <p:sldId id="406" r:id="rId34"/>
    <p:sldId id="408" r:id="rId35"/>
    <p:sldId id="397" r:id="rId36"/>
  </p:sldIdLst>
  <p:sldSz cx="24384000" cy="13716000"/>
  <p:notesSz cx="6858000" cy="9144000"/>
  <p:custDataLst>
    <p:tags r:id="rId38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0000FF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912" autoAdjust="0"/>
    <p:restoredTop sz="94139" autoAdjust="0"/>
  </p:normalViewPr>
  <p:slideViewPr>
    <p:cSldViewPr>
      <p:cViewPr varScale="1">
        <p:scale>
          <a:sx n="35" d="100"/>
          <a:sy n="35" d="100"/>
        </p:scale>
        <p:origin x="702" y="7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1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6.wmf"/><Relationship Id="rId7" Type="http://schemas.openxmlformats.org/officeDocument/2006/relationships/image" Target="../media/image87.wmf"/><Relationship Id="rId2" Type="http://schemas.openxmlformats.org/officeDocument/2006/relationships/image" Target="../media/image85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87.wmf"/><Relationship Id="rId2" Type="http://schemas.openxmlformats.org/officeDocument/2006/relationships/image" Target="../media/image90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4" Type="http://schemas.openxmlformats.org/officeDocument/2006/relationships/image" Target="../media/image11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5625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54605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39040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855983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37219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555134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29842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1581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44920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2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01952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188725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3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28607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7175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978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13788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43009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017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81959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83080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24768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</a:t>
            </a:r>
            <a:r>
              <a:rPr lang="en-US" sz="4800" b="1" kern="0" baseline="0" dirty="0" smtClean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2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3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36.wmf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9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17.wmf"/><Relationship Id="rId10" Type="http://schemas.openxmlformats.org/officeDocument/2006/relationships/image" Target="../media/image41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3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png"/><Relationship Id="rId5" Type="http://schemas.openxmlformats.org/officeDocument/2006/relationships/image" Target="../media/image47.wmf"/><Relationship Id="rId10" Type="http://schemas.openxmlformats.org/officeDocument/2006/relationships/image" Target="../media/image49.wmf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png"/><Relationship Id="rId5" Type="http://schemas.openxmlformats.org/officeDocument/2006/relationships/image" Target="../media/image51.wmf"/><Relationship Id="rId10" Type="http://schemas.openxmlformats.org/officeDocument/2006/relationships/image" Target="../media/image53.w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8.png"/><Relationship Id="rId5" Type="http://schemas.openxmlformats.org/officeDocument/2006/relationships/image" Target="../media/image54.wmf"/><Relationship Id="rId10" Type="http://schemas.openxmlformats.org/officeDocument/2006/relationships/image" Target="../media/image57.png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9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5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oleObject" Target="../embeddings/oleObject58.bin"/><Relationship Id="rId18" Type="http://schemas.openxmlformats.org/officeDocument/2006/relationships/image" Target="../media/image82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7.wmf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6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57.bin"/><Relationship Id="rId5" Type="http://schemas.openxmlformats.org/officeDocument/2006/relationships/image" Target="../media/image76.wmf"/><Relationship Id="rId15" Type="http://schemas.openxmlformats.org/officeDocument/2006/relationships/oleObject" Target="../embeddings/oleObject59.bin"/><Relationship Id="rId10" Type="http://schemas.openxmlformats.org/officeDocument/2006/relationships/image" Target="../media/image84.png"/><Relationship Id="rId19" Type="http://schemas.openxmlformats.org/officeDocument/2006/relationships/oleObject" Target="../embeddings/oleObject61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78.wmf"/><Relationship Id="rId14" Type="http://schemas.openxmlformats.org/officeDocument/2006/relationships/image" Target="../media/image8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69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8.bin"/><Relationship Id="rId20" Type="http://schemas.openxmlformats.org/officeDocument/2006/relationships/image" Target="../media/image89.png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88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67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80.wmf"/><Relationship Id="rId18" Type="http://schemas.openxmlformats.org/officeDocument/2006/relationships/oleObject" Target="../embeddings/oleObject77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8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6.bin"/><Relationship Id="rId20" Type="http://schemas.openxmlformats.org/officeDocument/2006/relationships/image" Target="../media/image92.png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91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7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100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97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9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98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2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104.wmf"/><Relationship Id="rId4" Type="http://schemas.openxmlformats.org/officeDocument/2006/relationships/image" Target="../media/image101.wmf"/><Relationship Id="rId9" Type="http://schemas.openxmlformats.org/officeDocument/2006/relationships/oleObject" Target="../embeddings/oleObject8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10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8.wmf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110.wmf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95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13.png"/><Relationship Id="rId4" Type="http://schemas.openxmlformats.org/officeDocument/2006/relationships/image" Target="../media/image112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png"/><Relationship Id="rId13" Type="http://schemas.openxmlformats.org/officeDocument/2006/relationships/image" Target="../media/image124.png"/><Relationship Id="rId18" Type="http://schemas.openxmlformats.org/officeDocument/2006/relationships/image" Target="../media/image129.png"/><Relationship Id="rId3" Type="http://schemas.openxmlformats.org/officeDocument/2006/relationships/image" Target="../media/image114.png"/><Relationship Id="rId21" Type="http://schemas.openxmlformats.org/officeDocument/2006/relationships/image" Target="../media/image132.png"/><Relationship Id="rId7" Type="http://schemas.openxmlformats.org/officeDocument/2006/relationships/image" Target="../media/image118.png"/><Relationship Id="rId12" Type="http://schemas.openxmlformats.org/officeDocument/2006/relationships/image" Target="../media/image123.png"/><Relationship Id="rId17" Type="http://schemas.openxmlformats.org/officeDocument/2006/relationships/image" Target="../media/image128.png"/><Relationship Id="rId25" Type="http://schemas.openxmlformats.org/officeDocument/2006/relationships/image" Target="../media/image136.png"/><Relationship Id="rId2" Type="http://schemas.openxmlformats.org/officeDocument/2006/relationships/notesSlide" Target="../notesSlides/notesSlide21.xml"/><Relationship Id="rId16" Type="http://schemas.openxmlformats.org/officeDocument/2006/relationships/image" Target="../media/image127.png"/><Relationship Id="rId20" Type="http://schemas.openxmlformats.org/officeDocument/2006/relationships/image" Target="../media/image13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png"/><Relationship Id="rId11" Type="http://schemas.openxmlformats.org/officeDocument/2006/relationships/image" Target="../media/image122.png"/><Relationship Id="rId24" Type="http://schemas.openxmlformats.org/officeDocument/2006/relationships/image" Target="../media/image135.png"/><Relationship Id="rId5" Type="http://schemas.openxmlformats.org/officeDocument/2006/relationships/image" Target="../media/image116.png"/><Relationship Id="rId15" Type="http://schemas.openxmlformats.org/officeDocument/2006/relationships/image" Target="../media/image126.png"/><Relationship Id="rId23" Type="http://schemas.openxmlformats.org/officeDocument/2006/relationships/image" Target="../media/image134.png"/><Relationship Id="rId10" Type="http://schemas.openxmlformats.org/officeDocument/2006/relationships/image" Target="../media/image121.png"/><Relationship Id="rId19" Type="http://schemas.openxmlformats.org/officeDocument/2006/relationships/image" Target="../media/image130.png"/><Relationship Id="rId4" Type="http://schemas.openxmlformats.org/officeDocument/2006/relationships/image" Target="../media/image115.png"/><Relationship Id="rId9" Type="http://schemas.openxmlformats.org/officeDocument/2006/relationships/image" Target="../media/image120.png"/><Relationship Id="rId14" Type="http://schemas.openxmlformats.org/officeDocument/2006/relationships/image" Target="../media/image125.png"/><Relationship Id="rId22" Type="http://schemas.openxmlformats.org/officeDocument/2006/relationships/image" Target="../media/image13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2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8.wmf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16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30.wmf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955924" y="2691490"/>
            <a:ext cx="135163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800" b="1" dirty="0">
                <a:solidFill>
                  <a:srgbClr val="FFFF00"/>
                </a:solidFill>
                <a:latin typeface="+mj-lt"/>
              </a:rPr>
              <a:t>CHƯƠNG 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 </a:t>
            </a:r>
            <a:r>
              <a:rPr lang="vi-VN" sz="4800" b="1" dirty="0">
                <a:solidFill>
                  <a:srgbClr val="FFFF00"/>
                </a:solidFill>
                <a:latin typeface="+mj-lt"/>
              </a:rPr>
              <a:t>I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 I</a:t>
            </a:r>
            <a:r>
              <a:rPr lang="vi-VN" sz="4800" b="1" dirty="0">
                <a:solidFill>
                  <a:srgbClr val="FFFF00"/>
                </a:solidFill>
                <a:latin typeface="+mj-lt"/>
              </a:rPr>
              <a:t> I</a:t>
            </a:r>
            <a:r>
              <a:rPr lang="vi-VN" sz="4800" b="1" dirty="0" smtClean="0">
                <a:solidFill>
                  <a:srgbClr val="FFFF00"/>
                </a:solidFill>
                <a:latin typeface="+mj-lt"/>
              </a:rPr>
              <a:t>. </a:t>
            </a:r>
            <a:r>
              <a:rPr lang="en-US" sz="4800" b="1" dirty="0" smtClean="0">
                <a:solidFill>
                  <a:srgbClr val="FFFF00"/>
                </a:solidFill>
                <a:latin typeface="+mj-lt"/>
              </a:rPr>
              <a:t>HÀM SỐ VÀ ĐỒ THỊ</a:t>
            </a:r>
            <a:endParaRPr lang="vi-VN" sz="4400" b="1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6722" y="4774691"/>
            <a:ext cx="12134723" cy="5105401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r>
              <a:rPr lang="en-US" sz="6000" b="1" dirty="0" smtClean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§</a:t>
            </a:r>
            <a:r>
              <a:rPr lang="en-US" sz="6000" b="1" dirty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  <a:r>
              <a:rPr lang="en-US" sz="6000" b="1" dirty="0" smtClean="0">
                <a:solidFill>
                  <a:srgbClr val="D60093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BẤT PHƯƠNG TRÌNH BẬC HAI MỘT ẨN</a:t>
            </a:r>
            <a:endParaRPr lang="en-US" sz="6000" b="1" dirty="0">
              <a:solidFill>
                <a:srgbClr val="D60093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668482" y="2932728"/>
            <a:ext cx="22358241" cy="5322246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48467" cy="940513"/>
              <a:chOff x="1311958" y="3405486"/>
              <a:chExt cx="454846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465" y="3788724"/>
                <a:ext cx="3586878" cy="341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5152745" y="3499739"/>
            <a:ext cx="112510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641645"/>
              </p:ext>
            </p:extLst>
          </p:nvPr>
        </p:nvGraphicFramePr>
        <p:xfrm>
          <a:off x="5808982" y="4269179"/>
          <a:ext cx="9612312" cy="374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5" name="Equation" r:id="rId4" imgW="1231560" imgH="736560" progId="Equation.DSMT4">
                  <p:embed/>
                </p:oleObj>
              </mc:Choice>
              <mc:Fallback>
                <p:oleObj name="Equation" r:id="rId4" imgW="1231560" imgH="7365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08982" y="4269179"/>
                        <a:ext cx="9612312" cy="374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10"/>
          <p:cNvGrpSpPr/>
          <p:nvPr/>
        </p:nvGrpSpPr>
        <p:grpSpPr>
          <a:xfrm>
            <a:off x="759196" y="8542478"/>
            <a:ext cx="22416999" cy="4711898"/>
            <a:chOff x="1249430" y="5529933"/>
            <a:chExt cx="21840757" cy="6660150"/>
          </a:xfrm>
        </p:grpSpPr>
        <p:sp>
          <p:nvSpPr>
            <p:cNvPr id="40" name="Rounded Rectangle 39"/>
            <p:cNvSpPr/>
            <p:nvPr/>
          </p:nvSpPr>
          <p:spPr>
            <a:xfrm>
              <a:off x="1272210" y="5529933"/>
              <a:ext cx="21817977" cy="666015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3" name="Group 60"/>
            <p:cNvGrpSpPr/>
            <p:nvPr/>
          </p:nvGrpSpPr>
          <p:grpSpPr>
            <a:xfrm>
              <a:off x="1249430" y="5867400"/>
              <a:ext cx="3321569" cy="885307"/>
              <a:chOff x="1203460" y="6305967"/>
              <a:chExt cx="3321569" cy="885307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2449929" y="5076328"/>
                <a:ext cx="828631" cy="332156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250402"/>
              </p:ext>
            </p:extLst>
          </p:nvPr>
        </p:nvGraphicFramePr>
        <p:xfrm>
          <a:off x="4287931" y="8360013"/>
          <a:ext cx="15162212" cy="2536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6" name="Equation" r:id="rId6" imgW="1942920" imgH="457200" progId="Equation.DSMT4">
                  <p:embed/>
                </p:oleObj>
              </mc:Choice>
              <mc:Fallback>
                <p:oleObj name="Equation" r:id="rId6" imgW="1942920" imgH="457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7931" y="8360013"/>
                        <a:ext cx="15162212" cy="2536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1014825" y="10706927"/>
            <a:ext cx="11825972" cy="1972315"/>
            <a:chOff x="1752672" y="5670699"/>
            <a:chExt cx="4319155" cy="1003065"/>
          </a:xfrm>
        </p:grpSpPr>
        <p:cxnSp>
          <p:nvCxnSpPr>
            <p:cNvPr id="52" name="Google Shape;252;p24"/>
            <p:cNvCxnSpPr/>
            <p:nvPr/>
          </p:nvCxnSpPr>
          <p:spPr>
            <a:xfrm>
              <a:off x="2532061" y="5848264"/>
              <a:ext cx="0" cy="81915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53" name="Google Shape;253;p24"/>
            <p:cNvCxnSpPr/>
            <p:nvPr/>
          </p:nvCxnSpPr>
          <p:spPr>
            <a:xfrm>
              <a:off x="1792286" y="6194342"/>
              <a:ext cx="3833814" cy="1451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pic>
          <p:nvPicPr>
            <p:cNvPr id="54" name="Google Shape;254;p24"/>
            <p:cNvPicPr preferRelativeResize="0"/>
            <p:nvPr/>
          </p:nvPicPr>
          <p:blipFill rotWithShape="1">
            <a:blip r:embed="rId8">
              <a:alphaModFix/>
            </a:blip>
            <a:srcRect/>
            <a:stretch/>
          </p:blipFill>
          <p:spPr>
            <a:xfrm>
              <a:off x="2030962" y="5861023"/>
              <a:ext cx="249240" cy="3205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5" name="Google Shape;255;p24"/>
            <p:cNvPicPr preferRelativeResize="0"/>
            <p:nvPr/>
          </p:nvPicPr>
          <p:blipFill rotWithShape="1">
            <a:blip r:embed="rId9">
              <a:alphaModFix/>
            </a:blip>
            <a:srcRect/>
            <a:stretch/>
          </p:blipFill>
          <p:spPr>
            <a:xfrm>
              <a:off x="1752672" y="6187989"/>
              <a:ext cx="762000" cy="48577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6" name="Google Shape;262;p24"/>
            <p:cNvSpPr txBox="1"/>
            <p:nvPr/>
          </p:nvSpPr>
          <p:spPr>
            <a:xfrm>
              <a:off x="3001962" y="6232440"/>
              <a:ext cx="396875" cy="396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dirty="0">
                  <a:solidFill>
                    <a:srgbClr val="FF0000"/>
                  </a:solidFill>
                  <a:latin typeface="Times New Roman"/>
                  <a:cs typeface="Times New Roman"/>
                  <a:sym typeface="Times New Roman"/>
                </a:rPr>
                <a:t>-</a:t>
              </a:r>
              <a:endParaRPr sz="4800" dirty="0">
                <a:solidFill>
                  <a:srgbClr val="FF0000"/>
                </a:solidFill>
              </a:endParaRPr>
            </a:p>
          </p:txBody>
        </p:sp>
        <p:sp>
          <p:nvSpPr>
            <p:cNvPr id="57" name="Google Shape;233;p24"/>
            <p:cNvSpPr txBox="1">
              <a:spLocks/>
            </p:cNvSpPr>
            <p:nvPr/>
          </p:nvSpPr>
          <p:spPr>
            <a:xfrm>
              <a:off x="2563091" y="5683399"/>
              <a:ext cx="611042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-∞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58" name="Google Shape;233;p24"/>
            <p:cNvSpPr txBox="1">
              <a:spLocks/>
            </p:cNvSpPr>
            <p:nvPr/>
          </p:nvSpPr>
          <p:spPr>
            <a:xfrm>
              <a:off x="5128490" y="5683399"/>
              <a:ext cx="943337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30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      </a:t>
              </a: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+∞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59" name="Google Shape;233;p24"/>
            <p:cNvSpPr txBox="1">
              <a:spLocks/>
            </p:cNvSpPr>
            <p:nvPr/>
          </p:nvSpPr>
          <p:spPr>
            <a:xfrm>
              <a:off x="3349004" y="5670699"/>
              <a:ext cx="805481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  -4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60" name="Google Shape;262;p24"/>
            <p:cNvSpPr txBox="1"/>
            <p:nvPr/>
          </p:nvSpPr>
          <p:spPr>
            <a:xfrm>
              <a:off x="4884736" y="6222118"/>
              <a:ext cx="396875" cy="396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b="1" dirty="0" smtClean="0">
                  <a:solidFill>
                    <a:srgbClr val="FF0000"/>
                  </a:solidFill>
                </a:rPr>
                <a:t>-</a:t>
              </a:r>
              <a:endParaRPr sz="4800" b="1" dirty="0">
                <a:solidFill>
                  <a:srgbClr val="FF0000"/>
                </a:solidFill>
              </a:endParaRPr>
            </a:p>
          </p:txBody>
        </p:sp>
        <p:sp>
          <p:nvSpPr>
            <p:cNvPr id="61" name="Google Shape;262;p24"/>
            <p:cNvSpPr txBox="1"/>
            <p:nvPr/>
          </p:nvSpPr>
          <p:spPr>
            <a:xfrm>
              <a:off x="3421062" y="6232440"/>
              <a:ext cx="396875" cy="396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b="1" dirty="0" smtClean="0"/>
                <a:t>0</a:t>
              </a:r>
              <a:endParaRPr sz="4800" b="1" dirty="0">
                <a:solidFill>
                  <a:schemeClr val="tx1"/>
                </a:solidFill>
              </a:endParaRPr>
            </a:p>
          </p:txBody>
        </p:sp>
        <p:sp>
          <p:nvSpPr>
            <p:cNvPr id="62" name="Google Shape;233;p24"/>
            <p:cNvSpPr txBox="1">
              <a:spLocks/>
            </p:cNvSpPr>
            <p:nvPr/>
          </p:nvSpPr>
          <p:spPr>
            <a:xfrm>
              <a:off x="4420357" y="5670699"/>
              <a:ext cx="420760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 2 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63" name="Google Shape;262;p24"/>
            <p:cNvSpPr txBox="1"/>
            <p:nvPr/>
          </p:nvSpPr>
          <p:spPr>
            <a:xfrm>
              <a:off x="4364036" y="6197432"/>
              <a:ext cx="396875" cy="396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b="1" dirty="0"/>
                <a:t>0</a:t>
              </a:r>
              <a:endParaRPr sz="4800" b="1" dirty="0">
                <a:solidFill>
                  <a:schemeClr val="tx1"/>
                </a:solidFill>
              </a:endParaRPr>
            </a:p>
          </p:txBody>
        </p:sp>
        <p:sp>
          <p:nvSpPr>
            <p:cNvPr id="64" name="Google Shape;262;p24"/>
            <p:cNvSpPr txBox="1"/>
            <p:nvPr/>
          </p:nvSpPr>
          <p:spPr>
            <a:xfrm>
              <a:off x="3834775" y="6249213"/>
              <a:ext cx="396875" cy="396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b="1" dirty="0">
                  <a:solidFill>
                    <a:srgbClr val="FF0000"/>
                  </a:solidFill>
                </a:rPr>
                <a:t>+</a:t>
              </a:r>
              <a:endParaRPr sz="4800" b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2357427"/>
              </p:ext>
            </p:extLst>
          </p:nvPr>
        </p:nvGraphicFramePr>
        <p:xfrm>
          <a:off x="17092671" y="11720130"/>
          <a:ext cx="3832149" cy="115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" name="Equation" r:id="rId10" imgW="685800" imgH="203040" progId="Equation.DSMT4">
                  <p:embed/>
                </p:oleObj>
              </mc:Choice>
              <mc:Fallback>
                <p:oleObj name="Equation" r:id="rId10" imgW="685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092671" y="11720130"/>
                        <a:ext cx="3832149" cy="1157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12315052" y="10923644"/>
            <a:ext cx="1054494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ập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6836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6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668482" y="2932728"/>
            <a:ext cx="22358241" cy="3503804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98248" cy="940513"/>
              <a:chOff x="1311958" y="3405486"/>
              <a:chExt cx="4598248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323328" y="3509967"/>
                <a:ext cx="3586878" cy="341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5152745" y="3499739"/>
            <a:ext cx="112510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526795"/>
              </p:ext>
            </p:extLst>
          </p:nvPr>
        </p:nvGraphicFramePr>
        <p:xfrm>
          <a:off x="5385628" y="4534960"/>
          <a:ext cx="901700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0" name="Equation" r:id="rId4" imgW="1155600" imgH="228600" progId="Equation.DSMT4">
                  <p:embed/>
                </p:oleObj>
              </mc:Choice>
              <mc:Fallback>
                <p:oleObj name="Equation" r:id="rId4" imgW="11556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85628" y="4534960"/>
                        <a:ext cx="9017000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10"/>
          <p:cNvGrpSpPr/>
          <p:nvPr/>
        </p:nvGrpSpPr>
        <p:grpSpPr>
          <a:xfrm>
            <a:off x="724784" y="6514528"/>
            <a:ext cx="22416999" cy="6628571"/>
            <a:chOff x="1249430" y="5529933"/>
            <a:chExt cx="21840757" cy="6660150"/>
          </a:xfrm>
        </p:grpSpPr>
        <p:sp>
          <p:nvSpPr>
            <p:cNvPr id="40" name="Rounded Rectangle 39"/>
            <p:cNvSpPr/>
            <p:nvPr/>
          </p:nvSpPr>
          <p:spPr>
            <a:xfrm>
              <a:off x="1272210" y="5529933"/>
              <a:ext cx="21817977" cy="666015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3" name="Group 60"/>
            <p:cNvGrpSpPr/>
            <p:nvPr/>
          </p:nvGrpSpPr>
          <p:grpSpPr>
            <a:xfrm>
              <a:off x="1249430" y="5867400"/>
              <a:ext cx="3321569" cy="885307"/>
              <a:chOff x="1203460" y="6305967"/>
              <a:chExt cx="3321569" cy="885307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2449929" y="5076328"/>
                <a:ext cx="828631" cy="332156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596720"/>
              </p:ext>
            </p:extLst>
          </p:nvPr>
        </p:nvGraphicFramePr>
        <p:xfrm>
          <a:off x="7223125" y="7108825"/>
          <a:ext cx="95123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1" name="Equation" r:id="rId6" imgW="1218960" imgH="228600" progId="Equation.DSMT4">
                  <p:embed/>
                </p:oleObj>
              </mc:Choice>
              <mc:Fallback>
                <p:oleObj name="Equation" r:id="rId6" imgW="1218960" imgH="2286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223125" y="7108825"/>
                        <a:ext cx="9512300" cy="106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1270084" y="9330420"/>
            <a:ext cx="11825972" cy="1947343"/>
            <a:chOff x="1752672" y="5683399"/>
            <a:chExt cx="4319155" cy="990365"/>
          </a:xfrm>
        </p:grpSpPr>
        <p:cxnSp>
          <p:nvCxnSpPr>
            <p:cNvPr id="52" name="Google Shape;252;p24"/>
            <p:cNvCxnSpPr/>
            <p:nvPr/>
          </p:nvCxnSpPr>
          <p:spPr>
            <a:xfrm>
              <a:off x="2532061" y="5848264"/>
              <a:ext cx="0" cy="81915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53" name="Google Shape;253;p24"/>
            <p:cNvCxnSpPr/>
            <p:nvPr/>
          </p:nvCxnSpPr>
          <p:spPr>
            <a:xfrm>
              <a:off x="1792286" y="6194342"/>
              <a:ext cx="3833814" cy="1451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pic>
          <p:nvPicPr>
            <p:cNvPr id="54" name="Google Shape;254;p24"/>
            <p:cNvPicPr preferRelativeResize="0"/>
            <p:nvPr/>
          </p:nvPicPr>
          <p:blipFill rotWithShape="1">
            <a:blip r:embed="rId8">
              <a:alphaModFix/>
            </a:blip>
            <a:srcRect/>
            <a:stretch/>
          </p:blipFill>
          <p:spPr>
            <a:xfrm>
              <a:off x="2030962" y="5861023"/>
              <a:ext cx="249240" cy="3205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5" name="Google Shape;255;p24"/>
            <p:cNvPicPr preferRelativeResize="0"/>
            <p:nvPr/>
          </p:nvPicPr>
          <p:blipFill rotWithShape="1">
            <a:blip r:embed="rId9">
              <a:alphaModFix/>
            </a:blip>
            <a:srcRect/>
            <a:stretch/>
          </p:blipFill>
          <p:spPr>
            <a:xfrm>
              <a:off x="1752672" y="6187989"/>
              <a:ext cx="762000" cy="48577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7" name="Google Shape;233;p24"/>
            <p:cNvSpPr txBox="1">
              <a:spLocks/>
            </p:cNvSpPr>
            <p:nvPr/>
          </p:nvSpPr>
          <p:spPr>
            <a:xfrm>
              <a:off x="2563091" y="5683399"/>
              <a:ext cx="611042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-∞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58" name="Google Shape;233;p24"/>
            <p:cNvSpPr txBox="1">
              <a:spLocks/>
            </p:cNvSpPr>
            <p:nvPr/>
          </p:nvSpPr>
          <p:spPr>
            <a:xfrm>
              <a:off x="5128490" y="5683399"/>
              <a:ext cx="943337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30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      </a:t>
              </a: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+∞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64" name="Google Shape;262;p24"/>
            <p:cNvSpPr txBox="1"/>
            <p:nvPr/>
          </p:nvSpPr>
          <p:spPr>
            <a:xfrm>
              <a:off x="3834775" y="6249213"/>
              <a:ext cx="396875" cy="396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b="1" dirty="0">
                  <a:solidFill>
                    <a:srgbClr val="FF0000"/>
                  </a:solidFill>
                </a:rPr>
                <a:t>+</a:t>
              </a:r>
              <a:endParaRPr sz="4800" b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550209"/>
              </p:ext>
            </p:extLst>
          </p:nvPr>
        </p:nvGraphicFramePr>
        <p:xfrm>
          <a:off x="11933284" y="11570888"/>
          <a:ext cx="227012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2" name="Equation" r:id="rId10" imgW="406080" imgH="177480" progId="Equation.DSMT4">
                  <p:embed/>
                </p:oleObj>
              </mc:Choice>
              <mc:Fallback>
                <p:oleObj name="Equation" r:id="rId10" imgW="40608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933284" y="11570888"/>
                        <a:ext cx="2270125" cy="1012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1346178" y="11692582"/>
            <a:ext cx="1052946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ập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16369146" y="7263439"/>
            <a:ext cx="4551218" cy="7999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ô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558716" y="8108919"/>
            <a:ext cx="44818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  </a:t>
            </a:r>
            <a:r>
              <a:rPr lang="en-US" sz="4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=3&gt;0</a:t>
            </a:r>
            <a:endParaRPr lang="vi-VN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7706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65" grpId="0"/>
      <p:bldP spid="66" grpId="0"/>
      <p:bldP spid="6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668482" y="2932728"/>
            <a:ext cx="22358241" cy="3503804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98248" cy="940513"/>
              <a:chOff x="1311958" y="3405486"/>
              <a:chExt cx="4598248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323328" y="3509967"/>
                <a:ext cx="3586878" cy="341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5152745" y="3499739"/>
            <a:ext cx="112510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679051"/>
              </p:ext>
            </p:extLst>
          </p:nvPr>
        </p:nvGraphicFramePr>
        <p:xfrm>
          <a:off x="5138738" y="4535488"/>
          <a:ext cx="9513887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8" name="Equation" r:id="rId4" imgW="1218960" imgH="228600" progId="Equation.DSMT4">
                  <p:embed/>
                </p:oleObj>
              </mc:Choice>
              <mc:Fallback>
                <p:oleObj name="Equation" r:id="rId4" imgW="12189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8738" y="4535488"/>
                        <a:ext cx="9513887" cy="1162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10"/>
          <p:cNvGrpSpPr/>
          <p:nvPr/>
        </p:nvGrpSpPr>
        <p:grpSpPr>
          <a:xfrm>
            <a:off x="667142" y="6459641"/>
            <a:ext cx="22416999" cy="6628571"/>
            <a:chOff x="1249430" y="5529933"/>
            <a:chExt cx="21840757" cy="6660150"/>
          </a:xfrm>
        </p:grpSpPr>
        <p:sp>
          <p:nvSpPr>
            <p:cNvPr id="40" name="Rounded Rectangle 39"/>
            <p:cNvSpPr/>
            <p:nvPr/>
          </p:nvSpPr>
          <p:spPr>
            <a:xfrm>
              <a:off x="1272210" y="5529933"/>
              <a:ext cx="21817977" cy="666015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3" name="Group 60"/>
            <p:cNvGrpSpPr/>
            <p:nvPr/>
          </p:nvGrpSpPr>
          <p:grpSpPr>
            <a:xfrm>
              <a:off x="1249430" y="5867400"/>
              <a:ext cx="3321569" cy="885307"/>
              <a:chOff x="1203460" y="6305967"/>
              <a:chExt cx="3321569" cy="885307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2449929" y="5076328"/>
                <a:ext cx="828631" cy="332156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520003"/>
              </p:ext>
            </p:extLst>
          </p:nvPr>
        </p:nvGraphicFramePr>
        <p:xfrm>
          <a:off x="5241925" y="7108825"/>
          <a:ext cx="13476288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9" name="Equation" r:id="rId6" imgW="1726920" imgH="228600" progId="Equation.DSMT4">
                  <p:embed/>
                </p:oleObj>
              </mc:Choice>
              <mc:Fallback>
                <p:oleObj name="Equation" r:id="rId6" imgW="1726920" imgH="2286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41925" y="7108825"/>
                        <a:ext cx="13476288" cy="1065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1270084" y="9330420"/>
            <a:ext cx="11825972" cy="1947343"/>
            <a:chOff x="1752672" y="5683399"/>
            <a:chExt cx="4319155" cy="990365"/>
          </a:xfrm>
        </p:grpSpPr>
        <p:cxnSp>
          <p:nvCxnSpPr>
            <p:cNvPr id="52" name="Google Shape;252;p24"/>
            <p:cNvCxnSpPr/>
            <p:nvPr/>
          </p:nvCxnSpPr>
          <p:spPr>
            <a:xfrm>
              <a:off x="2532061" y="5848264"/>
              <a:ext cx="0" cy="81915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53" name="Google Shape;253;p24"/>
            <p:cNvCxnSpPr/>
            <p:nvPr/>
          </p:nvCxnSpPr>
          <p:spPr>
            <a:xfrm>
              <a:off x="1792286" y="6194342"/>
              <a:ext cx="3833814" cy="1451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pic>
          <p:nvPicPr>
            <p:cNvPr id="54" name="Google Shape;254;p24"/>
            <p:cNvPicPr preferRelativeResize="0"/>
            <p:nvPr/>
          </p:nvPicPr>
          <p:blipFill rotWithShape="1">
            <a:blip r:embed="rId8">
              <a:alphaModFix/>
            </a:blip>
            <a:srcRect/>
            <a:stretch/>
          </p:blipFill>
          <p:spPr>
            <a:xfrm>
              <a:off x="2030962" y="5861023"/>
              <a:ext cx="249240" cy="3205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5" name="Google Shape;255;p24"/>
            <p:cNvPicPr preferRelativeResize="0"/>
            <p:nvPr/>
          </p:nvPicPr>
          <p:blipFill rotWithShape="1">
            <a:blip r:embed="rId9">
              <a:alphaModFix/>
            </a:blip>
            <a:srcRect/>
            <a:stretch/>
          </p:blipFill>
          <p:spPr>
            <a:xfrm>
              <a:off x="1752672" y="6187989"/>
              <a:ext cx="762000" cy="48577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7" name="Google Shape;233;p24"/>
            <p:cNvSpPr txBox="1">
              <a:spLocks/>
            </p:cNvSpPr>
            <p:nvPr/>
          </p:nvSpPr>
          <p:spPr>
            <a:xfrm>
              <a:off x="2563091" y="5683399"/>
              <a:ext cx="611042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-∞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58" name="Google Shape;233;p24"/>
            <p:cNvSpPr txBox="1">
              <a:spLocks/>
            </p:cNvSpPr>
            <p:nvPr/>
          </p:nvSpPr>
          <p:spPr>
            <a:xfrm>
              <a:off x="5128490" y="5683399"/>
              <a:ext cx="943337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30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      </a:t>
              </a: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+∞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64" name="Google Shape;262;p24"/>
            <p:cNvSpPr txBox="1"/>
            <p:nvPr/>
          </p:nvSpPr>
          <p:spPr>
            <a:xfrm>
              <a:off x="3834776" y="6249213"/>
              <a:ext cx="258133" cy="418201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b="1" dirty="0" smtClean="0">
                  <a:solidFill>
                    <a:schemeClr val="accent1"/>
                  </a:solidFill>
                </a:rPr>
                <a:t>0</a:t>
              </a:r>
              <a:endParaRPr sz="4800" b="1" dirty="0">
                <a:solidFill>
                  <a:schemeClr val="accent1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782894"/>
              </p:ext>
            </p:extLst>
          </p:nvPr>
        </p:nvGraphicFramePr>
        <p:xfrm>
          <a:off x="11747475" y="11543273"/>
          <a:ext cx="2697162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0" name="Equation" r:id="rId10" imgW="482400" imgH="253800" progId="Equation.DSMT4">
                  <p:embed/>
                </p:oleObj>
              </mc:Choice>
              <mc:Fallback>
                <p:oleObj name="Equation" r:id="rId10" imgW="48240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747475" y="11543273"/>
                        <a:ext cx="2697162" cy="144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1246910" y="11804073"/>
            <a:ext cx="1062873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ập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558716" y="8108919"/>
            <a:ext cx="448186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  </a:t>
            </a:r>
            <a:r>
              <a:rPr lang="en-US" sz="4400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=-1&lt;0</a:t>
            </a:r>
            <a:endParaRPr lang="vi-VN" sz="4400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0" name="Google Shape;262;p24"/>
          <p:cNvSpPr txBox="1"/>
          <p:nvPr/>
        </p:nvSpPr>
        <p:spPr>
          <a:xfrm>
            <a:off x="4344640" y="10562224"/>
            <a:ext cx="1086655" cy="7803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2000"/>
              <a:buFont typeface="Times New Roman"/>
              <a:buNone/>
            </a:pPr>
            <a:r>
              <a:rPr lang="en-US" sz="4800" b="1" dirty="0" smtClean="0">
                <a:solidFill>
                  <a:srgbClr val="FF0000"/>
                </a:solidFill>
              </a:rPr>
              <a:t>-</a:t>
            </a:r>
            <a:endParaRPr sz="4800" b="1" dirty="0">
              <a:solidFill>
                <a:srgbClr val="FF0000"/>
              </a:solidFill>
            </a:endParaRPr>
          </a:p>
        </p:txBody>
      </p:sp>
      <p:sp>
        <p:nvSpPr>
          <p:cNvPr id="61" name="Google Shape;262;p24"/>
          <p:cNvSpPr txBox="1"/>
          <p:nvPr/>
        </p:nvSpPr>
        <p:spPr>
          <a:xfrm>
            <a:off x="9025874" y="10504710"/>
            <a:ext cx="1086655" cy="78037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2000"/>
              <a:buFont typeface="Times New Roman"/>
              <a:buNone/>
            </a:pPr>
            <a:r>
              <a:rPr lang="en-US" sz="4800" b="1" dirty="0" smtClean="0">
                <a:solidFill>
                  <a:srgbClr val="FF0000"/>
                </a:solidFill>
              </a:rPr>
              <a:t>-</a:t>
            </a:r>
            <a:endParaRPr sz="4800" b="1" dirty="0">
              <a:solidFill>
                <a:srgbClr val="FF0000"/>
              </a:solidFill>
            </a:endParaRPr>
          </a:p>
        </p:txBody>
      </p:sp>
      <p:sp>
        <p:nvSpPr>
          <p:cNvPr id="62" name="Google Shape;262;p24"/>
          <p:cNvSpPr txBox="1"/>
          <p:nvPr/>
        </p:nvSpPr>
        <p:spPr>
          <a:xfrm>
            <a:off x="6943461" y="9428591"/>
            <a:ext cx="706776" cy="82230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FF"/>
              </a:buClr>
              <a:buSzPts val="2000"/>
              <a:buFont typeface="Times New Roman"/>
              <a:buNone/>
            </a:pPr>
            <a:r>
              <a:rPr lang="en-US" sz="4800" b="1" dirty="0">
                <a:solidFill>
                  <a:schemeClr val="accent1"/>
                </a:solidFill>
              </a:rPr>
              <a:t>3</a:t>
            </a:r>
            <a:endParaRPr sz="4800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9505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65" grpId="0"/>
      <p:bldP spid="67" grpId="0"/>
      <p:bldP spid="60" grpId="0"/>
      <p:bldP spid="6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314877" y="3866739"/>
            <a:ext cx="22358241" cy="8888520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5119827" cy="940513"/>
              <a:chOff x="1311958" y="3405486"/>
              <a:chExt cx="511982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855532" y="1736934"/>
                <a:ext cx="793395" cy="435911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029" y="3710686"/>
                <a:ext cx="3967788" cy="3501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ng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211467" y="3027219"/>
            <a:ext cx="22648533" cy="830997"/>
            <a:chOff x="168274" y="1892299"/>
            <a:chExt cx="19202401" cy="830995"/>
          </a:xfrm>
        </p:grpSpPr>
        <p:sp>
          <p:nvSpPr>
            <p:cNvPr id="40" name="Rounded Rectangle 39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ằng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h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ử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ồ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ị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5698394" y="4688728"/>
            <a:ext cx="824620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ho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134850" y="6769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34850" y="6769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13283009" y="4676465"/>
          <a:ext cx="50958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6" imgW="2920680" imgH="520560" progId="Equation.DSMT4">
                  <p:embed/>
                </p:oleObj>
              </mc:Choice>
              <mc:Fallback>
                <p:oleObj name="Equation" r:id="rId6" imgW="2920680" imgH="52056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3009" y="4676465"/>
                        <a:ext cx="5095875" cy="9080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611728" y="5482432"/>
            <a:ext cx="7040608" cy="6622767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1541155" y="6154561"/>
            <a:ext cx="5088245" cy="824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Quan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P): 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/>
          </p:nvPr>
        </p:nvGraphicFramePr>
        <p:xfrm>
          <a:off x="6013543" y="6077257"/>
          <a:ext cx="41211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9" imgW="2361960" imgH="507960" progId="Equation.DSMT4">
                  <p:embed/>
                </p:oleObj>
              </mc:Choice>
              <mc:Fallback>
                <p:oleObj name="Equation" r:id="rId9" imgW="2361960" imgH="507960" progId="Equation.DSMT4">
                  <p:embed/>
                  <p:pic>
                    <p:nvPicPr>
                      <p:cNvPr id="6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3543" y="6077257"/>
                        <a:ext cx="4121150" cy="885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10249112" y="6062325"/>
            <a:ext cx="3681327" cy="824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ho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iết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1225756" y="7120471"/>
            <a:ext cx="1378564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2)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diễn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arabol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P)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ằm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ở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ía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oành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245730" y="9055362"/>
            <a:ext cx="1330847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ần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arabol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(P)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ằm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ía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oành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ứ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hữ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x?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6" name="Cloud Callout 65"/>
          <p:cNvSpPr/>
          <p:nvPr/>
        </p:nvSpPr>
        <p:spPr>
          <a:xfrm>
            <a:off x="3160284" y="6694607"/>
            <a:ext cx="9916588" cy="5916175"/>
          </a:xfrm>
          <a:prstGeom prst="cloudCallout">
            <a:avLst>
              <a:gd name="adj1" fmla="val 78292"/>
              <a:gd name="adj2" fmla="val 887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 err="1" smtClean="0"/>
              <a:t>Bất</a:t>
            </a:r>
            <a:r>
              <a:rPr lang="en-US" sz="5400" dirty="0" smtClean="0"/>
              <a:t> </a:t>
            </a:r>
            <a:r>
              <a:rPr lang="en-US" sz="5400" dirty="0" err="1" smtClean="0"/>
              <a:t>phương</a:t>
            </a:r>
            <a:r>
              <a:rPr lang="en-US" sz="5400" dirty="0" smtClean="0"/>
              <a:t> </a:t>
            </a:r>
            <a:r>
              <a:rPr lang="en-US" sz="5400" dirty="0" err="1" smtClean="0"/>
              <a:t>trình</a:t>
            </a:r>
            <a:r>
              <a:rPr lang="en-US" sz="5400" dirty="0" smtClean="0"/>
              <a:t> (2)  </a:t>
            </a:r>
            <a:r>
              <a:rPr lang="en-US" sz="5400" dirty="0" err="1" smtClean="0"/>
              <a:t>biểu</a:t>
            </a:r>
            <a:r>
              <a:rPr lang="en-US" sz="5400" dirty="0" smtClean="0"/>
              <a:t> </a:t>
            </a:r>
            <a:r>
              <a:rPr lang="en-US" sz="5400" dirty="0" err="1" smtClean="0"/>
              <a:t>diễn</a:t>
            </a:r>
            <a:r>
              <a:rPr lang="en-US" sz="5400" dirty="0" smtClean="0"/>
              <a:t> </a:t>
            </a:r>
            <a:r>
              <a:rPr lang="en-US" sz="5400" dirty="0" err="1" smtClean="0"/>
              <a:t>phần</a:t>
            </a:r>
            <a:r>
              <a:rPr lang="en-US" sz="5400" dirty="0" smtClean="0"/>
              <a:t> (P) </a:t>
            </a:r>
            <a:r>
              <a:rPr lang="en-US" sz="5400" dirty="0" err="1" smtClean="0"/>
              <a:t>nằm</a:t>
            </a:r>
            <a:r>
              <a:rPr lang="en-US" sz="5400" dirty="0" smtClean="0"/>
              <a:t> </a:t>
            </a:r>
            <a:r>
              <a:rPr lang="en-US" sz="5400" dirty="0" err="1" smtClean="0"/>
              <a:t>phía</a:t>
            </a:r>
            <a:r>
              <a:rPr lang="en-US" sz="5400" dirty="0" smtClean="0"/>
              <a:t> </a:t>
            </a:r>
            <a:r>
              <a:rPr lang="en-US" sz="5400" dirty="0" err="1" smtClean="0"/>
              <a:t>trên</a:t>
            </a:r>
            <a:r>
              <a:rPr lang="en-US" sz="5400" dirty="0" smtClean="0"/>
              <a:t> </a:t>
            </a:r>
            <a:r>
              <a:rPr lang="en-US" sz="5400" dirty="0" err="1" smtClean="0"/>
              <a:t>trục</a:t>
            </a:r>
            <a:r>
              <a:rPr lang="en-US" sz="5400" dirty="0" smtClean="0"/>
              <a:t> </a:t>
            </a:r>
            <a:r>
              <a:rPr lang="en-US" sz="5400" dirty="0" err="1" smtClean="0"/>
              <a:t>hoành</a:t>
            </a:r>
            <a:r>
              <a:rPr lang="en-US" sz="5400" dirty="0" smtClean="0"/>
              <a:t>, </a:t>
            </a:r>
            <a:r>
              <a:rPr lang="en-US" sz="5400" dirty="0" err="1" smtClean="0"/>
              <a:t>ứng</a:t>
            </a:r>
            <a:r>
              <a:rPr lang="en-US" sz="5400" dirty="0" smtClean="0"/>
              <a:t> </a:t>
            </a:r>
            <a:r>
              <a:rPr lang="en-US" sz="5400" dirty="0" err="1" smtClean="0"/>
              <a:t>với</a:t>
            </a:r>
            <a:r>
              <a:rPr lang="en-US" sz="5400" dirty="0" smtClean="0"/>
              <a:t> x&lt;1 </a:t>
            </a:r>
            <a:r>
              <a:rPr lang="en-US" sz="5400" dirty="0" err="1" smtClean="0"/>
              <a:t>hoặc</a:t>
            </a:r>
            <a:r>
              <a:rPr lang="en-US" sz="5400" dirty="0" smtClean="0"/>
              <a:t> x&gt;3.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143608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2" grpId="0"/>
      <p:bldP spid="63" grpId="0"/>
      <p:bldP spid="64" grpId="0"/>
      <p:bldP spid="6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47742" y="1947270"/>
            <a:ext cx="16973458" cy="844619"/>
            <a:chOff x="168274" y="1878677"/>
            <a:chExt cx="16973458" cy="844617"/>
          </a:xfrm>
        </p:grpSpPr>
        <p:sp>
          <p:nvSpPr>
            <p:cNvPr id="5" name="Rounded Rectangle 4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934392" y="196924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282732" y="1878677"/>
              <a:ext cx="148590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 BẤT PHƯƠNG TRÌNH BẬC HAI MỘT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68524" y="4106247"/>
            <a:ext cx="22666817" cy="8881767"/>
            <a:chOff x="1076414" y="4377894"/>
            <a:chExt cx="22666817" cy="8789238"/>
          </a:xfrm>
        </p:grpSpPr>
        <p:grpSp>
          <p:nvGrpSpPr>
            <p:cNvPr id="28" name="Group 5"/>
            <p:cNvGrpSpPr/>
            <p:nvPr/>
          </p:nvGrpSpPr>
          <p:grpSpPr>
            <a:xfrm>
              <a:off x="1533269" y="4671092"/>
              <a:ext cx="22209962" cy="8496040"/>
              <a:chOff x="637542" y="1083939"/>
              <a:chExt cx="8746049" cy="3344928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746049" cy="3344928"/>
              </a:xfrm>
              <a:prstGeom prst="roundRect">
                <a:avLst>
                  <a:gd name="adj" fmla="val 4110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9" name="Group 65"/>
            <p:cNvGrpSpPr/>
            <p:nvPr/>
          </p:nvGrpSpPr>
          <p:grpSpPr>
            <a:xfrm>
              <a:off x="1076414" y="4377894"/>
              <a:ext cx="3776573" cy="781943"/>
              <a:chOff x="166396" y="8755081"/>
              <a:chExt cx="3776573" cy="781943"/>
            </a:xfrm>
          </p:grpSpPr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558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3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67" name="TextBox 66"/>
          <p:cNvSpPr txBox="1"/>
          <p:nvPr/>
        </p:nvSpPr>
        <p:spPr>
          <a:xfrm>
            <a:off x="1201946" y="4198511"/>
            <a:ext cx="2874505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46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600" b="1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211467" y="3027219"/>
            <a:ext cx="22648533" cy="830997"/>
            <a:chOff x="168274" y="1892299"/>
            <a:chExt cx="19202401" cy="830995"/>
          </a:xfrm>
        </p:grpSpPr>
        <p:sp>
          <p:nvSpPr>
            <p:cNvPr id="40" name="Rounded Rectangle 39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ằng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h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ử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ồ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ị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052778" y="7574753"/>
            <a:ext cx="21882563" cy="2197354"/>
            <a:chOff x="1660420" y="4904966"/>
            <a:chExt cx="21532089" cy="2202991"/>
          </a:xfrm>
        </p:grpSpPr>
        <p:sp>
          <p:nvSpPr>
            <p:cNvPr id="68" name="Rectangle 67"/>
            <p:cNvSpPr/>
            <p:nvPr/>
          </p:nvSpPr>
          <p:spPr>
            <a:xfrm>
              <a:off x="1865096" y="5142270"/>
              <a:ext cx="9273959" cy="9048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 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0881408"/>
                </p:ext>
              </p:extLst>
            </p:nvPr>
          </p:nvGraphicFramePr>
          <p:xfrm>
            <a:off x="10816638" y="4904966"/>
            <a:ext cx="5202458" cy="1072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9" name="Equation" r:id="rId3" imgW="965160" imgH="203040" progId="Equation.DSMT4">
                    <p:embed/>
                  </p:oleObj>
                </mc:Choice>
                <mc:Fallback>
                  <p:oleObj name="Equation" r:id="rId3" imgW="96516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816638" y="4904966"/>
                          <a:ext cx="5202458" cy="10723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Rectangle 44"/>
            <p:cNvSpPr/>
            <p:nvPr/>
          </p:nvSpPr>
          <p:spPr>
            <a:xfrm>
              <a:off x="15920828" y="5124274"/>
              <a:ext cx="7271681" cy="9048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l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à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tìm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tập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hợp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những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giá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9" name="Rectangle 48"/>
            <p:cNvSpPr/>
            <p:nvPr/>
          </p:nvSpPr>
          <p:spPr>
            <a:xfrm>
              <a:off x="1660420" y="6121809"/>
              <a:ext cx="7788590" cy="9048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t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rị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của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   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ứng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với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phần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(P)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14635646" y="6138752"/>
              <a:ext cx="7271681" cy="8196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p</a:t>
              </a:r>
              <a:r>
                <a:rPr lang="en-US" sz="4400" b="1" dirty="0" err="1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hía</a:t>
              </a:r>
              <a:r>
                <a:rPr lang="en-US" sz="4400" b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dưới</a:t>
              </a:r>
              <a:r>
                <a:rPr lang="en-US" sz="4400" b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trục</a:t>
              </a:r>
              <a:r>
                <a:rPr lang="en-US" sz="4400" b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hoành</a:t>
              </a:r>
              <a:r>
                <a:rPr lang="en-US" sz="4400" b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.</a:t>
              </a:r>
              <a:endPara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0280715"/>
                </p:ext>
              </p:extLst>
            </p:nvPr>
          </p:nvGraphicFramePr>
          <p:xfrm>
            <a:off x="9175473" y="5903044"/>
            <a:ext cx="5270500" cy="1204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0" name="Equation" r:id="rId5" imgW="977760" imgH="228600" progId="Equation.DSMT4">
                    <p:embed/>
                  </p:oleObj>
                </mc:Choice>
                <mc:Fallback>
                  <p:oleObj name="Equation" r:id="rId5" imgW="977760" imgH="22860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175473" y="5903044"/>
                          <a:ext cx="5270500" cy="1204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9911752"/>
                </p:ext>
              </p:extLst>
            </p:nvPr>
          </p:nvGraphicFramePr>
          <p:xfrm>
            <a:off x="3576439" y="6246060"/>
            <a:ext cx="684212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1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76439" y="6246060"/>
                          <a:ext cx="684212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3" name="Group 52"/>
          <p:cNvGrpSpPr/>
          <p:nvPr/>
        </p:nvGrpSpPr>
        <p:grpSpPr>
          <a:xfrm>
            <a:off x="1228680" y="5252740"/>
            <a:ext cx="21790215" cy="2243979"/>
            <a:chOff x="1660420" y="4904966"/>
            <a:chExt cx="21532089" cy="2147431"/>
          </a:xfrm>
        </p:grpSpPr>
        <p:sp>
          <p:nvSpPr>
            <p:cNvPr id="54" name="Rectangle 53"/>
            <p:cNvSpPr/>
            <p:nvPr/>
          </p:nvSpPr>
          <p:spPr>
            <a:xfrm>
              <a:off x="1865096" y="5142270"/>
              <a:ext cx="9273959" cy="9048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 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55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3024133"/>
                </p:ext>
              </p:extLst>
            </p:nvPr>
          </p:nvGraphicFramePr>
          <p:xfrm>
            <a:off x="10816638" y="4904966"/>
            <a:ext cx="5202458" cy="1072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2" name="Equation" r:id="rId9" imgW="965160" imgH="203040" progId="Equation.DSMT4">
                    <p:embed/>
                  </p:oleObj>
                </mc:Choice>
                <mc:Fallback>
                  <p:oleObj name="Equation" r:id="rId9" imgW="965160" imgH="20304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816638" y="4904966"/>
                          <a:ext cx="5202458" cy="107239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Rectangle 55"/>
            <p:cNvSpPr/>
            <p:nvPr/>
          </p:nvSpPr>
          <p:spPr>
            <a:xfrm>
              <a:off x="15920828" y="5124274"/>
              <a:ext cx="7271681" cy="9048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l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à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tìm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tập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hợp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những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giá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Rectangle 56"/>
            <p:cNvSpPr/>
            <p:nvPr/>
          </p:nvSpPr>
          <p:spPr>
            <a:xfrm>
              <a:off x="1660420" y="6121809"/>
              <a:ext cx="7788590" cy="90486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4400" b="1" dirty="0" err="1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t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rị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của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   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ứng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với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phần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(P)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Rectangle 57"/>
            <p:cNvSpPr/>
            <p:nvPr/>
          </p:nvSpPr>
          <p:spPr>
            <a:xfrm>
              <a:off x="14635646" y="6083192"/>
              <a:ext cx="7271681" cy="78241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sz="4400" b="1" dirty="0" err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p</a:t>
              </a:r>
              <a:r>
                <a:rPr lang="en-US" sz="4400" b="1" dirty="0" err="1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hía</a:t>
              </a:r>
              <a:r>
                <a:rPr lang="en-US" sz="4400" b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trên</a:t>
              </a:r>
              <a:r>
                <a:rPr lang="en-US" sz="4400" b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trục</a:t>
              </a:r>
              <a:r>
                <a:rPr lang="en-US" sz="4400" b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 </a:t>
              </a:r>
              <a:r>
                <a:rPr lang="en-US" sz="4400" b="1" dirty="0" err="1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hoành</a:t>
              </a:r>
              <a:r>
                <a:rPr lang="en-US" sz="4400" b="1" dirty="0" smtClean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.</a:t>
              </a:r>
              <a:endPara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3422163"/>
                </p:ext>
              </p:extLst>
            </p:nvPr>
          </p:nvGraphicFramePr>
          <p:xfrm>
            <a:off x="9202738" y="5847484"/>
            <a:ext cx="5270500" cy="1204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3" name="Equation" r:id="rId11" imgW="977760" imgH="228600" progId="Equation.DSMT4">
                    <p:embed/>
                  </p:oleObj>
                </mc:Choice>
                <mc:Fallback>
                  <p:oleObj name="Equation" r:id="rId11" imgW="977760" imgH="228600" progId="Equation.DSMT4">
                    <p:embed/>
                    <p:pic>
                      <p:nvPicPr>
                        <p:cNvPr id="51" name="Object 5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202738" y="5847484"/>
                          <a:ext cx="5270500" cy="12049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0220282"/>
                </p:ext>
              </p:extLst>
            </p:nvPr>
          </p:nvGraphicFramePr>
          <p:xfrm>
            <a:off x="3576439" y="6246060"/>
            <a:ext cx="684212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44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52" name="Object 51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576439" y="6246060"/>
                          <a:ext cx="684212" cy="736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098303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178920" y="2386557"/>
            <a:ext cx="22358241" cy="10554672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48467" cy="940513"/>
              <a:chOff x="1311958" y="3405486"/>
              <a:chExt cx="454846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465" y="3811188"/>
                <a:ext cx="3586878" cy="296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.1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178920" y="1547037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5172338" y="3196889"/>
            <a:ext cx="1473545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ở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7,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8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915358"/>
              </p:ext>
            </p:extLst>
          </p:nvPr>
        </p:nvGraphicFramePr>
        <p:xfrm>
          <a:off x="654746" y="5134171"/>
          <a:ext cx="8820150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4" imgW="1130040" imgH="482400" progId="Equation.DSMT4">
                  <p:embed/>
                </p:oleObj>
              </mc:Choice>
              <mc:Fallback>
                <p:oleObj name="Equation" r:id="rId4" imgW="113004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746" y="5134171"/>
                        <a:ext cx="8820150" cy="245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410270" y="7771123"/>
            <a:ext cx="774231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G: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36094" y="4842708"/>
            <a:ext cx="13001068" cy="712069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081864"/>
              </p:ext>
            </p:extLst>
          </p:nvPr>
        </p:nvGraphicFramePr>
        <p:xfrm>
          <a:off x="902917" y="9111212"/>
          <a:ext cx="4269421" cy="1690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7" imgW="799920" imgH="253800" progId="Equation.DSMT4">
                  <p:embed/>
                </p:oleObj>
              </mc:Choice>
              <mc:Fallback>
                <p:oleObj name="Equation" r:id="rId7" imgW="799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02917" y="9111212"/>
                        <a:ext cx="4269421" cy="16903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682568"/>
              </p:ext>
            </p:extLst>
          </p:nvPr>
        </p:nvGraphicFramePr>
        <p:xfrm>
          <a:off x="930275" y="10623550"/>
          <a:ext cx="4337050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6" name="Equation" r:id="rId9" imgW="812520" imgH="253800" progId="Equation.DSMT4">
                  <p:embed/>
                </p:oleObj>
              </mc:Choice>
              <mc:Fallback>
                <p:oleObj name="Equation" r:id="rId9" imgW="81252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0275" y="10623550"/>
                        <a:ext cx="4337050" cy="169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1604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6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178920" y="2386557"/>
            <a:ext cx="22358241" cy="10554672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48467" cy="940513"/>
              <a:chOff x="1311958" y="3405486"/>
              <a:chExt cx="454846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465" y="3811188"/>
                <a:ext cx="3586878" cy="296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.1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178920" y="1547037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5172338" y="3196889"/>
            <a:ext cx="1473545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ở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7,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28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314666"/>
              </p:ext>
            </p:extLst>
          </p:nvPr>
        </p:nvGraphicFramePr>
        <p:xfrm>
          <a:off x="752475" y="5133975"/>
          <a:ext cx="8621713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1" name="Equation" r:id="rId4" imgW="1104840" imgH="482400" progId="Equation.DSMT4">
                  <p:embed/>
                </p:oleObj>
              </mc:Choice>
              <mc:Fallback>
                <p:oleObj name="Equation" r:id="rId4" imgW="110484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2475" y="5133975"/>
                        <a:ext cx="8621713" cy="245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410270" y="7771123"/>
            <a:ext cx="774231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G: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36094" y="4842708"/>
            <a:ext cx="13001068" cy="712069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98975"/>
              </p:ext>
            </p:extLst>
          </p:nvPr>
        </p:nvGraphicFramePr>
        <p:xfrm>
          <a:off x="1004888" y="9110663"/>
          <a:ext cx="4065587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2" name="Equation" r:id="rId7" imgW="761760" imgH="253800" progId="Equation.DSMT4">
                  <p:embed/>
                </p:oleObj>
              </mc:Choice>
              <mc:Fallback>
                <p:oleObj name="Equation" r:id="rId7" imgW="76176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04888" y="9110663"/>
                        <a:ext cx="4065587" cy="169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338530"/>
              </p:ext>
            </p:extLst>
          </p:nvPr>
        </p:nvGraphicFramePr>
        <p:xfrm>
          <a:off x="998538" y="10623550"/>
          <a:ext cx="420052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Equation" r:id="rId9" imgW="787320" imgH="253800" progId="Equation.DSMT4">
                  <p:embed/>
                </p:oleObj>
              </mc:Choice>
              <mc:Fallback>
                <p:oleObj name="Equation" r:id="rId9" imgW="787320" imgH="25380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8538" y="10623550"/>
                        <a:ext cx="4200525" cy="1690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6628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6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178920" y="2386557"/>
            <a:ext cx="22358241" cy="10554672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48467" cy="940513"/>
              <a:chOff x="1311958" y="3405486"/>
              <a:chExt cx="454846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465" y="3811188"/>
                <a:ext cx="3586878" cy="296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.2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178920" y="1547037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5172338" y="3196889"/>
            <a:ext cx="14735455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ở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7,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18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849448"/>
              </p:ext>
            </p:extLst>
          </p:nvPr>
        </p:nvGraphicFramePr>
        <p:xfrm>
          <a:off x="257175" y="5133975"/>
          <a:ext cx="9267825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name="Equation" r:id="rId4" imgW="1231560" imgH="482400" progId="Equation.DSMT4">
                  <p:embed/>
                </p:oleObj>
              </mc:Choice>
              <mc:Fallback>
                <p:oleObj name="Equation" r:id="rId4" imgW="1231560" imgH="4824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7175" y="5133975"/>
                        <a:ext cx="9267825" cy="245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410270" y="7771123"/>
            <a:ext cx="774231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G: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434177"/>
              </p:ext>
            </p:extLst>
          </p:nvPr>
        </p:nvGraphicFramePr>
        <p:xfrm>
          <a:off x="293688" y="9278938"/>
          <a:ext cx="5487987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name="Equation" r:id="rId6" imgW="1028520" imgH="203040" progId="Equation.DSMT4">
                  <p:embed/>
                </p:oleObj>
              </mc:Choice>
              <mc:Fallback>
                <p:oleObj name="Equation" r:id="rId6" imgW="10285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3688" y="9278938"/>
                        <a:ext cx="5487987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283531"/>
              </p:ext>
            </p:extLst>
          </p:nvPr>
        </p:nvGraphicFramePr>
        <p:xfrm>
          <a:off x="364969" y="10707832"/>
          <a:ext cx="3116263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7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4969" y="10707832"/>
                        <a:ext cx="3116263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/>
          <p:cNvPicPr/>
          <p:nvPr/>
        </p:nvPicPr>
        <p:blipFill>
          <a:blip r:embed="rId10"/>
          <a:stretch>
            <a:fillRect/>
          </a:stretch>
        </p:blipFill>
        <p:spPr>
          <a:xfrm>
            <a:off x="9457639" y="4827716"/>
            <a:ext cx="6032843" cy="7211884"/>
          </a:xfrm>
          <a:prstGeom prst="rect">
            <a:avLst/>
          </a:prstGeom>
        </p:spPr>
      </p:pic>
      <p:pic>
        <p:nvPicPr>
          <p:cNvPr id="45" name="Picture 44"/>
          <p:cNvPicPr/>
          <p:nvPr/>
        </p:nvPicPr>
        <p:blipFill>
          <a:blip r:embed="rId11"/>
          <a:stretch>
            <a:fillRect/>
          </a:stretch>
        </p:blipFill>
        <p:spPr>
          <a:xfrm>
            <a:off x="15490482" y="4808137"/>
            <a:ext cx="6858000" cy="7211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4411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6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47742" y="1973593"/>
            <a:ext cx="21256124" cy="839520"/>
            <a:chOff x="168274" y="1905000"/>
            <a:chExt cx="14833720" cy="839518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68596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1241446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926336" y="2893689"/>
            <a:ext cx="22106109" cy="5236022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11">
                <a:extLst>
                  <a:ext uri="{FF2B5EF4-FFF2-40B4-BE49-F238E27FC236}">
                    <a16:creationId xmlns:a16="http://schemas.microsoft.com/office/drawing/2014/main" id="{392BB4B3-3821-4B77-A606-BD54C2839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8486" y="3956446"/>
                <a:ext cx="21430867" cy="35433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c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ũ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uố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ố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ấm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ô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ữ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t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ề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a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2 cm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ã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ẫ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ước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ia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ấm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ô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à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ầ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ồi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ấp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endParaRPr kumimoji="0" lang="en-US" altLang="en-US" sz="5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ên</a:t>
                </a:r>
                <a:r>
                  <a:rPr kumimoji="0" lang="en-US" altLang="en-US" sz="5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ột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ảm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ảo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ỹ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ật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ang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ãnh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ẫ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ước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0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ơn</a:t>
                </a:r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20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en-US" sz="5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0" lang="en-US" altLang="en-US" sz="5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𝑚</m:t>
                        </m:r>
                      </m:e>
                      <m:sup>
                        <m:r>
                          <a:rPr kumimoji="0" lang="en-US" altLang="en-US" sz="5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altLang="en-US" sz="5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5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0" name="Rectangle 11">
                <a:extLst>
                  <a:ext uri="{FF2B5EF4-FFF2-40B4-BE49-F238E27FC236}">
                    <a16:creationId xmlns:a16="http://schemas.microsoft.com/office/drawing/2014/main" id="{392BB4B3-3821-4B77-A606-BD54C2839A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8486" y="3956446"/>
                <a:ext cx="21430867" cy="3543342"/>
              </a:xfrm>
              <a:prstGeom prst="rect">
                <a:avLst/>
              </a:prstGeom>
              <a:blipFill>
                <a:blip r:embed="rId2"/>
                <a:stretch>
                  <a:fillRect l="-1536" t="-2582" r="-569" b="-826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12">
            <a:extLst>
              <a:ext uri="{FF2B5EF4-FFF2-40B4-BE49-F238E27FC236}">
                <a16:creationId xmlns:a16="http://schemas.microsoft.com/office/drawing/2014/main" id="{41C2E9F5-5242-4932-AD2C-154E9DAE2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742" y="5955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40" name="Picture 39"/>
          <p:cNvPicPr/>
          <p:nvPr/>
        </p:nvPicPr>
        <p:blipFill>
          <a:blip r:embed="rId3"/>
          <a:stretch>
            <a:fillRect/>
          </a:stretch>
        </p:blipFill>
        <p:spPr>
          <a:xfrm>
            <a:off x="4269875" y="8129711"/>
            <a:ext cx="13637125" cy="52814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4805933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613717" y="3405386"/>
            <a:ext cx="22358241" cy="10305988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48467" cy="940513"/>
              <a:chOff x="1311958" y="3405486"/>
              <a:chExt cx="454846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465" y="3788724"/>
                <a:ext cx="3586878" cy="341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6E737D4-AF15-46DC-A4C3-7B2E98C7306D}"/>
                  </a:ext>
                </a:extLst>
              </p:cNvPr>
              <p:cNvSpPr/>
              <p:nvPr/>
            </p:nvSpPr>
            <p:spPr>
              <a:xfrm>
                <a:off x="6040590" y="3289558"/>
                <a:ext cx="12120626" cy="7811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ích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ước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ắt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a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m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2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m.</a:t>
                </a:r>
                <a:endParaRPr lang="en-US" sz="1050" b="1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6E737D4-AF15-46DC-A4C3-7B2E98C730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590" y="3289558"/>
                <a:ext cx="12120626" cy="781111"/>
              </a:xfrm>
              <a:prstGeom prst="rect">
                <a:avLst/>
              </a:prstGeom>
              <a:blipFill>
                <a:blip r:embed="rId3"/>
                <a:stretch>
                  <a:fillRect l="-2062" t="-16406" r="-1157" b="-35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DB74D76-BF23-4FBC-8049-35318ABE7AE7}"/>
                  </a:ext>
                </a:extLst>
              </p:cNvPr>
              <p:cNvSpPr/>
              <p:nvPr/>
            </p:nvSpPr>
            <p:spPr>
              <a:xfrm>
                <a:off x="6040590" y="4674345"/>
                <a:ext cx="14254095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-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iện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ích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mặt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ắt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ga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rãnh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nước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𝟑𝟐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𝒄𝒎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b="1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DB74D76-BF23-4FBC-8049-35318ABE7A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590" y="4674345"/>
                <a:ext cx="14254095" cy="784767"/>
              </a:xfrm>
              <a:prstGeom prst="rect">
                <a:avLst/>
              </a:prstGeom>
              <a:blipFill>
                <a:blip r:embed="rId4"/>
                <a:stretch>
                  <a:fillRect l="-1754" t="-15504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22EF53DD-7464-479E-956B-FA1F2E9A84BD}"/>
                  </a:ext>
                </a:extLst>
              </p:cNvPr>
              <p:cNvSpPr/>
              <p:nvPr/>
            </p:nvSpPr>
            <p:spPr>
              <a:xfrm>
                <a:off x="6040590" y="5690654"/>
                <a:ext cx="16716844" cy="9984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>
                  <a:lnSpc>
                    <a:spcPct val="107000"/>
                  </a:lnSpc>
                  <a:spcAft>
                    <a:spcPts val="0"/>
                  </a:spcAft>
                  <a:buFontTx/>
                  <a:buChar char="-"/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Yêu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ầu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án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𝟐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        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𝟔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71450" indent="-171450">
                  <a:lnSpc>
                    <a:spcPct val="107000"/>
                  </a:lnSpc>
                  <a:spcAft>
                    <a:spcPts val="0"/>
                  </a:spcAft>
                  <a:buFontTx/>
                  <a:buChar char="-"/>
                </a:pPr>
                <a:endParaRPr lang="en-US" sz="105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22EF53DD-7464-479E-956B-FA1F2E9A84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590" y="5690654"/>
                <a:ext cx="16716844" cy="998415"/>
              </a:xfrm>
              <a:prstGeom prst="rect">
                <a:avLst/>
              </a:prstGeom>
              <a:blipFill>
                <a:blip r:embed="rId5"/>
                <a:stretch>
                  <a:fillRect l="-1349" t="-11656" b="-73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4C9A51C-4BCD-4347-95C1-596DC7557034}"/>
                  </a:ext>
                </a:extLst>
              </p:cNvPr>
              <p:cNvSpPr/>
              <p:nvPr/>
            </p:nvSpPr>
            <p:spPr>
              <a:xfrm>
                <a:off x="15316200" y="5739543"/>
                <a:ext cx="1328703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⇔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A4C9A51C-4BCD-4347-95C1-596DC75570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16200" y="5739543"/>
                <a:ext cx="1328703" cy="75405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343D8175-522E-49E4-B745-AF73EDA310A1}"/>
                  </a:ext>
                </a:extLst>
              </p:cNvPr>
              <p:cNvSpPr/>
              <p:nvPr/>
            </p:nvSpPr>
            <p:spPr>
              <a:xfrm>
                <a:off x="6040590" y="7153576"/>
                <a:ext cx="11061426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-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Xét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dấu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am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hức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  <a:ea typeface="Calibri" panose="020F0502020204030204" pitchFamily="34" charset="0"/>
                      </a:rPr>
                      <m:t>𝒇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𝟏𝟔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𝟔𝟎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343D8175-522E-49E4-B745-AF73EDA310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590" y="7153576"/>
                <a:ext cx="11061426" cy="784767"/>
              </a:xfrm>
              <a:prstGeom prst="rect">
                <a:avLst/>
              </a:prstGeom>
              <a:blipFill>
                <a:blip r:embed="rId7"/>
                <a:stretch>
                  <a:fillRect l="-2260"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67601C4F-CF29-41F6-B129-C3AC46CD316E}"/>
                  </a:ext>
                </a:extLst>
              </p:cNvPr>
              <p:cNvSpPr/>
              <p:nvPr/>
            </p:nvSpPr>
            <p:spPr>
              <a:xfrm>
                <a:off x="6040590" y="8096723"/>
                <a:ext cx="1049165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-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ập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ghiệ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ất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ươ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</m:d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67601C4F-CF29-41F6-B129-C3AC46CD31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590" y="8096723"/>
                <a:ext cx="10491655" cy="769441"/>
              </a:xfrm>
              <a:prstGeom prst="rect">
                <a:avLst/>
              </a:prstGeom>
              <a:blipFill>
                <a:blip r:embed="rId8"/>
                <a:stretch>
                  <a:fillRect l="-2382" t="-17460" b="-3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58DD35EF-F584-454F-BC12-FABA81B75B35}"/>
              </a:ext>
            </a:extLst>
          </p:cNvPr>
          <p:cNvSpPr/>
          <p:nvPr/>
        </p:nvSpPr>
        <p:spPr>
          <a:xfrm>
            <a:off x="6040590" y="9299320"/>
            <a:ext cx="11233588" cy="78111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ấp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ép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ôn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 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m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4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 </a:t>
            </a:r>
            <a:r>
              <a:rPr lang="en-US" sz="4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m</a:t>
            </a:r>
            <a:endParaRPr lang="en-US" sz="105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1028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2" grpId="0"/>
      <p:bldP spid="2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362428" y="1892522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801" y="5264647"/>
            <a:ext cx="13483918" cy="907184"/>
            <a:chOff x="7459670" y="7086600"/>
            <a:chExt cx="13485480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1852694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 PHƯƠNG TRÌNH BẬC HAI MỘT ẨN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792" y="6451690"/>
            <a:ext cx="14412056" cy="929775"/>
            <a:chOff x="7459670" y="8524495"/>
            <a:chExt cx="14413734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12780948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 BẤT PHƯƠNG TRÌNH BẬC HAI MỘT ẨN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68728" y="7710501"/>
            <a:ext cx="17599511" cy="956919"/>
            <a:chOff x="7459670" y="8524495"/>
            <a:chExt cx="22754721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17" y="8665822"/>
              <a:ext cx="20684474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dirty="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 CỦA BẤT PHƯƠNG TRÌNH BẬC HAI MỘT ẨN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C23DE1C-E8E6-4B22-ABFD-8475D2948CC7}"/>
              </a:ext>
            </a:extLst>
          </p:cNvPr>
          <p:cNvGrpSpPr/>
          <p:nvPr/>
        </p:nvGrpSpPr>
        <p:grpSpPr>
          <a:xfrm>
            <a:off x="6119867" y="2018709"/>
            <a:ext cx="16435333" cy="186604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382150" y="4821034"/>
                <a:ext cx="10042974" cy="1080999"/>
                <a:chOff x="2217673" y="4788029"/>
                <a:chExt cx="10042974" cy="1080999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217673" y="4788029"/>
                  <a:ext cx="7841621" cy="1080999"/>
                  <a:chOff x="2151171" y="4731333"/>
                  <a:chExt cx="7841621" cy="108099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:a16="http://schemas.microsoft.com/office/drawing/2014/main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:a16="http://schemas.microsoft.com/office/drawing/2014/main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151171" y="4769642"/>
                    <a:ext cx="1377331" cy="1042690"/>
                    <a:chOff x="2830740" y="5063236"/>
                    <a:chExt cx="1377331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:a16="http://schemas.microsoft.com/office/drawing/2014/main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30740" y="506323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:a16="http://schemas.microsoft.com/office/drawing/2014/main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001248" y="5193344"/>
                      <a:ext cx="1206823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dirty="0" smtClean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4</a:t>
                      </a:r>
                      <a:endParaRPr lang="en-US" sz="4000" b="1" dirty="0">
                        <a:solidFill>
                          <a:srgbClr val="D60093"/>
                        </a:solidFill>
                        <a:latin typeface="Britannic Bold" panose="020B0903060703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517912" y="4956010"/>
                  <a:ext cx="8742735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smtClean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ẤT PHƯƠNG TRÌNH BẬC HAI MỘT ẨN</a:t>
                  </a:r>
                  <a:endParaRPr lang="en-US" sz="4800" b="1" dirty="0">
                    <a:solidFill>
                      <a:schemeClr val="accent4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5DA27644-2C46-47CA-A457-16B35E614217}"/>
              </a:ext>
            </a:extLst>
          </p:cNvPr>
          <p:cNvSpPr txBox="1"/>
          <p:nvPr/>
        </p:nvSpPr>
        <p:spPr>
          <a:xfrm>
            <a:off x="9238359" y="1969595"/>
            <a:ext cx="919062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CHƯƠNG 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III</a:t>
            </a:r>
            <a:r>
              <a:rPr lang="vi-VN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. 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HÀM SỐ VÀ ĐỒ THỊ</a:t>
            </a:r>
            <a:endParaRPr lang="vi-VN" sz="4400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47742" y="1973593"/>
            <a:ext cx="21256124" cy="839520"/>
            <a:chOff x="168274" y="1905000"/>
            <a:chExt cx="14833720" cy="839518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68596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1241446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926336" y="2893689"/>
            <a:ext cx="22106109" cy="5236022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5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11">
                <a:extLst>
                  <a:ext uri="{FF2B5EF4-FFF2-40B4-BE49-F238E27FC236}">
                    <a16:creationId xmlns:a16="http://schemas.microsoft.com/office/drawing/2014/main" id="{392BB4B3-3821-4B77-A606-BD54C2839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78486" y="4841591"/>
                <a:ext cx="16621858" cy="17730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54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ìm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o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</a:t>
                </a:r>
                <a:r>
                  <a:rPr kumimoji="0" lang="vi-VN" altLang="en-US" sz="5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ư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ơng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baseline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kumimoji="0" lang="en-US" altLang="en-US" sz="54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altLang="en-US" sz="5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en-US" sz="5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kumimoji="0" lang="en-US" altLang="en-US" sz="5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  </m:t>
                      </m:r>
                      <m:d>
                        <m:dPr>
                          <m:ctrlPr>
                            <a:rPr kumimoji="0" lang="en-US" altLang="en-US" sz="5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en-US" sz="5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d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à  </m:t>
                      </m:r>
                      <m:sSup>
                        <m:sSupPr>
                          <m:ctrlPr>
                            <a:rPr kumimoji="0" lang="en-US" altLang="en-US" sz="5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altLang="en-US" sz="5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kumimoji="0" lang="en-US" altLang="en-US" sz="5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𝟗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kumimoji="0" lang="en-US" altLang="en-US" sz="5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kumimoji="0" lang="en-US" altLang="en-US" sz="5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en-US" altLang="en-US" sz="5400" b="1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Cambria Math" panose="02040503050406030204" pitchFamily="18" charset="0"/>
                            </a:rPr>
                            <m:t>𝟒</m:t>
                          </m:r>
                        </m:e>
                      </m:d>
                    </m:oMath>
                  </m:oMathPara>
                </a14:m>
                <a:endParaRPr kumimoji="0" lang="en-US" altLang="en-US" sz="5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0" name="Rectangle 11">
                <a:extLst>
                  <a:ext uri="{FF2B5EF4-FFF2-40B4-BE49-F238E27FC236}">
                    <a16:creationId xmlns:a16="http://schemas.microsoft.com/office/drawing/2014/main" id="{392BB4B3-3821-4B77-A606-BD54C2839A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8486" y="4841591"/>
                <a:ext cx="16621858" cy="1773049"/>
              </a:xfrm>
              <a:prstGeom prst="rect">
                <a:avLst/>
              </a:prstGeom>
              <a:blipFill>
                <a:blip r:embed="rId2"/>
                <a:stretch>
                  <a:fillRect l="-1981" t="-8935" r="-99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12">
            <a:extLst>
              <a:ext uri="{FF2B5EF4-FFF2-40B4-BE49-F238E27FC236}">
                <a16:creationId xmlns:a16="http://schemas.microsoft.com/office/drawing/2014/main" id="{41C2E9F5-5242-4932-AD2C-154E9DAE2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742" y="5955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67531981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613717" y="3211423"/>
            <a:ext cx="22358241" cy="10305988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48467" cy="940513"/>
              <a:chOff x="1311958" y="3405486"/>
              <a:chExt cx="454846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465" y="3788724"/>
                <a:ext cx="3586878" cy="341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6E737D4-AF15-46DC-A4C3-7B2E98C7306D}"/>
                  </a:ext>
                </a:extLst>
              </p:cNvPr>
              <p:cNvSpPr/>
              <p:nvPr/>
            </p:nvSpPr>
            <p:spPr>
              <a:xfrm>
                <a:off x="6040590" y="3289558"/>
                <a:ext cx="17250240" cy="46449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en-US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en-US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alt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altLang="en-US" sz="4400" b="1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en-US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en-US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4400" b="1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en-US" sz="4400" b="1" i="1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en-US" sz="4400" b="1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en-US" sz="4400" b="1" i="1"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altLang="en-US" sz="4400" b="1" i="1">
                          <a:latin typeface="Cambria Math" panose="02040503050406030204" pitchFamily="18" charset="0"/>
                        </a:rPr>
                        <m:t>⟺−</m:t>
                      </m:r>
                      <m:r>
                        <a:rPr lang="en-US" altLang="en-US" sz="4400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en-US" sz="4400" b="1" i="1"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alt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alt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alt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</m:t>
                      </m:r>
                    </m:oMath>
                  </m:oMathPara>
                </a14:m>
                <a:endParaRPr lang="en-US" altLang="en-US" sz="4400" b="1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d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  <m:r>
                      <a:rPr lang="en-US" sz="4400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</a:pP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alt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−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𝟑</m:t>
                    </m:r>
                  </m:oMath>
                </a14:m>
                <a:endParaRPr lang="en-US" altLang="en-US" sz="4400" b="1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07000"/>
                  </a:lnSpc>
                </a:pP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iệ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en-US" sz="4400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e>
                    </m:d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</m:oMath>
                </a14:m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4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105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6E737D4-AF15-46DC-A4C3-7B2E98C730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590" y="3289558"/>
                <a:ext cx="17250240" cy="4644990"/>
              </a:xfrm>
              <a:prstGeom prst="rect">
                <a:avLst/>
              </a:prstGeom>
              <a:blipFill>
                <a:blip r:embed="rId3"/>
                <a:stretch>
                  <a:fillRect l="-1449" t="-27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343D8175-522E-49E4-B745-AF73EDA310A1}"/>
                  </a:ext>
                </a:extLst>
              </p:cNvPr>
              <p:cNvSpPr/>
              <p:nvPr/>
            </p:nvSpPr>
            <p:spPr>
              <a:xfrm>
                <a:off x="6040590" y="7153576"/>
                <a:ext cx="13220286" cy="21082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Giao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ác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ập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nghiệm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ha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bất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ph</a:t>
                </a:r>
                <a:r>
                  <a:rPr lang="vi-VN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ư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ơ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ình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trên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𝑺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sub>
                      </m:sSub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∩</m:t>
                      </m:r>
                      <m:sSub>
                        <m:sSub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𝑺</m:t>
                          </m:r>
                        </m:e>
                        <m:sub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</m:sub>
                      </m:sSub>
                      <m:r>
                        <a:rPr lang="en-US" sz="4400" b="1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∩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</m:e>
                      </m:d>
                      <m:r>
                        <a:rPr lang="en-US" sz="4400" b="1" i="0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4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sz="4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𝟑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  <a:p>
                <a:pPr marL="571500" indent="-571500">
                  <a:buFontTx/>
                  <a:buChar char="-"/>
                </a:pPr>
                <a:endParaRPr lang="en-US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343D8175-522E-49E4-B745-AF73EDA310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590" y="7153576"/>
                <a:ext cx="13220286" cy="2108269"/>
              </a:xfrm>
              <a:prstGeom prst="rect">
                <a:avLst/>
              </a:prstGeom>
              <a:blipFill>
                <a:blip r:embed="rId4"/>
                <a:stretch>
                  <a:fillRect l="-1890" t="-5491" r="-9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3594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47742" y="1973593"/>
            <a:ext cx="21256124" cy="839520"/>
            <a:chOff x="168274" y="1905000"/>
            <a:chExt cx="14833720" cy="839518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68596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12414462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741082" y="3179599"/>
            <a:ext cx="21938809" cy="6875514"/>
            <a:chOff x="1067051" y="3405486"/>
            <a:chExt cx="21841827" cy="3814288"/>
          </a:xfrm>
        </p:grpSpPr>
        <p:sp>
          <p:nvSpPr>
            <p:cNvPr id="10" name="Rounded Rectangle 9"/>
            <p:cNvSpPr/>
            <p:nvPr/>
          </p:nvSpPr>
          <p:spPr>
            <a:xfrm>
              <a:off x="1067051" y="3453068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50671" y="3527166"/>
                <a:ext cx="2404826" cy="459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  <a:r>
                  <a:rPr lang="vi-VN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11">
                <a:extLst>
                  <a:ext uri="{FF2B5EF4-FFF2-40B4-BE49-F238E27FC236}">
                    <a16:creationId xmlns:a16="http://schemas.microsoft.com/office/drawing/2014/main" id="{392BB4B3-3821-4B77-A606-BD54C2839A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10328" y="3179599"/>
                <a:ext cx="20797272" cy="50970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altLang="en-US" sz="5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altLang="en-US" sz="5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5400" b="1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ổng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hi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í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 (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ơn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ìn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ản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uất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ản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ẩm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ởi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altLang="en-US" sz="5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</a:rPr>
                  <a:t>T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altLang="en-US" sz="5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kumimoji="0" lang="en-US" altLang="en-US" sz="5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kumimoji="0" lang="en-US" altLang="en-US" sz="5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kumimoji="0" lang="en-US" altLang="en-US" sz="5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altLang="en-US" sz="5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𝟑𝟎</m:t>
                    </m:r>
                    <m:r>
                      <a:rPr kumimoji="0" lang="en-US" altLang="en-US" sz="5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𝑸</m:t>
                    </m:r>
                    <m:r>
                      <a:rPr kumimoji="0" lang="en-US" altLang="en-US" sz="5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+</m:t>
                    </m:r>
                    <m:r>
                      <a:rPr kumimoji="0" lang="en-US" altLang="en-US" sz="5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𝟑𝟑𝟎𝟎</m:t>
                    </m:r>
                    <m:r>
                      <a:rPr kumimoji="0" lang="en-US" altLang="en-US" sz="54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;  </m:t>
                    </m:r>
                    <m:r>
                      <a:rPr kumimoji="0" lang="en-US" altLang="en-US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𝐠𝐢</m:t>
                    </m:r>
                    <m:r>
                      <a:rPr kumimoji="0" lang="en-US" altLang="en-US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á </m:t>
                    </m:r>
                    <m:r>
                      <a:rPr kumimoji="0" lang="en-US" altLang="en-US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𝐛</m:t>
                    </m:r>
                    <m:r>
                      <a:rPr kumimoji="0" lang="en-US" altLang="en-US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á</m:t>
                    </m:r>
                    <m:r>
                      <a:rPr kumimoji="0" lang="en-US" altLang="en-US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𝐧</m:t>
                    </m:r>
                    <m:r>
                      <a:rPr kumimoji="0" lang="en-US" altLang="en-US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 </m:t>
                    </m:r>
                    <m:r>
                      <a:rPr kumimoji="0" lang="en-US" altLang="en-US" sz="5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</a:rPr>
                      <m:t>𝐜</m:t>
                    </m:r>
                  </m:oMath>
                </a14:m>
                <a:r>
                  <a:rPr kumimoji="0" lang="en-US" altLang="en-US" sz="5400" b="1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ủa</a:t>
                </a:r>
                <a:r>
                  <a:rPr kumimoji="0" lang="en-US" altLang="en-US" sz="54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kumimoji="0" lang="en-US" altLang="en-US" sz="5400" b="1" i="0" u="none" strike="noStrike" cap="none" normalizeH="0" baseline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ẩm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70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hìn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ẩm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oảng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ảm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o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ãi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ẩm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án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5400" b="1" i="0" u="none" strike="noStrike" cap="none" normalizeH="0" dirty="0" err="1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kumimoji="0" lang="en-US" altLang="en-US" sz="5400" b="1" i="0" u="none" strike="noStrike" cap="none" normalizeH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?</a:t>
                </a:r>
                <a:endParaRPr kumimoji="0" lang="en-US" altLang="en-US" sz="54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11">
                <a:extLst>
                  <a:ext uri="{FF2B5EF4-FFF2-40B4-BE49-F238E27FC236}">
                    <a16:creationId xmlns:a16="http://schemas.microsoft.com/office/drawing/2014/main" id="{392BB4B3-3821-4B77-A606-BD54C2839A9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10328" y="3179599"/>
                <a:ext cx="20797272" cy="5097036"/>
              </a:xfrm>
              <a:prstGeom prst="rect">
                <a:avLst/>
              </a:prstGeom>
              <a:blipFill>
                <a:blip r:embed="rId2"/>
                <a:stretch>
                  <a:fillRect l="-1553" r="-1319" b="-681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12">
            <a:extLst>
              <a:ext uri="{FF2B5EF4-FFF2-40B4-BE49-F238E27FC236}">
                <a16:creationId xmlns:a16="http://schemas.microsoft.com/office/drawing/2014/main" id="{41C2E9F5-5242-4932-AD2C-154E9DAE2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7742" y="595560"/>
            <a:ext cx="2438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886714"/>
      </p:ext>
    </p:extLst>
  </p:cSld>
  <p:clrMapOvr>
    <a:masterClrMapping/>
  </p:clrMapOvr>
  <mc:AlternateContent xmlns:mc="http://schemas.openxmlformats.org/markup-compatibility/2006">
    <mc:Choice xmlns=""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613717" y="3211423"/>
            <a:ext cx="22358241" cy="10305988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48467" cy="940513"/>
              <a:chOff x="1311958" y="3405486"/>
              <a:chExt cx="454846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465" y="3788724"/>
                <a:ext cx="3586878" cy="341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6E737D4-AF15-46DC-A4C3-7B2E98C7306D}"/>
                  </a:ext>
                </a:extLst>
              </p:cNvPr>
              <p:cNvSpPr/>
              <p:nvPr/>
            </p:nvSpPr>
            <p:spPr>
              <a:xfrm>
                <a:off x="6040590" y="3289558"/>
                <a:ext cx="17250240" cy="82510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á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ết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ả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ẩm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70Q (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hì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ng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US" sz="4400" b="1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44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à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ản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ãi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</a:pP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400" b="1" i="1" smtClean="0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en-US" alt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𝟑𝟎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𝟑𝟑𝟎𝟎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𝟏𝟕𝟎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sSup>
                      <m:sSupPr>
                        <m:ctrlPr>
                          <a:rPr lang="en-US" alt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en-US" sz="4400" b="1" i="1">
                            <a:latin typeface="Cambria Math" panose="02040503050406030204" pitchFamily="18" charset="0"/>
                          </a:rPr>
                          <m:t>𝑸</m:t>
                        </m:r>
                      </m:e>
                      <m:sup>
                        <m:r>
                          <a:rPr lang="en-US" alt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𝟏𝟒𝟎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𝟑𝟑𝟎𝟎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en-US" altLang="en-US" sz="4400" b="1" dirty="0" smtClean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07000"/>
                  </a:lnSpc>
                </a:pPr>
                <a:r>
                  <a:rPr lang="en-US" altLang="en-US" sz="4400" b="1" dirty="0" smtClean="0"/>
                  <a:t> 			    </a:t>
                </a:r>
                <a14:m>
                  <m:oMath xmlns:m="http://schemas.openxmlformats.org/officeDocument/2006/math"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⟺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𝟑𝟎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</a:rPr>
                      <m:t>𝑸</m:t>
                    </m:r>
                    <m:r>
                      <a:rPr lang="en-US" alt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altLang="en-US" sz="4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𝟏𝟎</m:t>
                    </m:r>
                  </m:oMath>
                </a14:m>
                <a:endParaRPr lang="en-US" altLang="en-US" sz="4400" b="1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07000"/>
                  </a:lnSpc>
                </a:pPr>
                <a:endParaRPr lang="en-US" altLang="en-US" sz="4400" b="1" dirty="0">
                  <a:latin typeface="Times New Roman" panose="020206030504050203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07000"/>
                  </a:lnSpc>
                </a:pP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ảm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ảo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ã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ả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ẩm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ả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uất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1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9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ản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ẩm</a:t>
                </a:r>
                <a:r>
                  <a:rPr lang="en-US" sz="4400" b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4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endParaRPr lang="en-US" sz="105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6E737D4-AF15-46DC-A4C3-7B2E98C730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590" y="3289558"/>
                <a:ext cx="17250240" cy="8251041"/>
              </a:xfrm>
              <a:prstGeom prst="rect">
                <a:avLst/>
              </a:prstGeom>
              <a:blipFill>
                <a:blip r:embed="rId3"/>
                <a:stretch>
                  <a:fillRect l="-1449" t="-15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2555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ectangle 64"/>
          <p:cNvSpPr>
            <a:spLocks noChangeArrowheads="1"/>
          </p:cNvSpPr>
          <p:nvPr/>
        </p:nvSpPr>
        <p:spPr bwMode="auto">
          <a:xfrm>
            <a:off x="13578226" y="1871564"/>
            <a:ext cx="8221800" cy="138499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endParaRPr lang="en-US" altLang="en-US" sz="28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endParaRPr lang="en-US" altLang="en-US" sz="2800" b="1" dirty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endParaRPr lang="en-US" altLang="en-US" sz="28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308401" y="10743416"/>
            <a:ext cx="3785350" cy="1734524"/>
          </a:xfrm>
          <a:prstGeom prst="rect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8600">
              <a:solidFill>
                <a:schemeClr val="bg1"/>
              </a:solidFill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758044" y="5509835"/>
            <a:ext cx="2002920" cy="2268538"/>
          </a:xfrm>
          <a:prstGeom prst="roundRect">
            <a:avLst/>
          </a:prstGeom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BẤT PT BẬC HAI MỘT ẨN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3840631" y="4488796"/>
            <a:ext cx="1066214" cy="2014451"/>
          </a:xfrm>
          <a:prstGeom prst="straightConnector1">
            <a:avLst/>
          </a:prstGeom>
          <a:ln w="2857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>
            <a:endCxn id="124" idx="1"/>
          </p:cNvCxnSpPr>
          <p:nvPr/>
        </p:nvCxnSpPr>
        <p:spPr>
          <a:xfrm>
            <a:off x="3840631" y="6763890"/>
            <a:ext cx="1467770" cy="4846788"/>
          </a:xfrm>
          <a:prstGeom prst="straightConnector1">
            <a:avLst/>
          </a:prstGeom>
          <a:ln w="2857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64" idx="1"/>
          </p:cNvCxnSpPr>
          <p:nvPr/>
        </p:nvCxnSpPr>
        <p:spPr>
          <a:xfrm>
            <a:off x="3908429" y="6678444"/>
            <a:ext cx="2066469" cy="1267638"/>
          </a:xfrm>
          <a:prstGeom prst="straightConnector1">
            <a:avLst/>
          </a:prstGeom>
          <a:ln w="2857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986512" y="4031371"/>
            <a:ext cx="2347888" cy="52322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Định</a:t>
            </a:r>
            <a:r>
              <a:rPr lang="en-US" altLang="en-US" sz="2800" b="1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Arial" charset="0"/>
                <a:cs typeface="Arial" charset="0"/>
              </a:rPr>
              <a:t>nghĩa</a:t>
            </a:r>
            <a:endParaRPr lang="en-US" altLang="en-US" sz="28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20494" name="Rectangle 12"/>
          <p:cNvSpPr>
            <a:spLocks noChangeArrowheads="1"/>
          </p:cNvSpPr>
          <p:nvPr/>
        </p:nvSpPr>
        <p:spPr bwMode="auto">
          <a:xfrm>
            <a:off x="3048001" y="-1462504"/>
            <a:ext cx="18473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8600"/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7414067" y="2920604"/>
            <a:ext cx="1164982" cy="2564790"/>
            <a:chOff x="8169568" y="4216158"/>
            <a:chExt cx="1501237" cy="782572"/>
          </a:xfrm>
        </p:grpSpPr>
        <p:cxnSp>
          <p:nvCxnSpPr>
            <p:cNvPr id="34" name="Straight Arrow Connector 33"/>
            <p:cNvCxnSpPr/>
            <p:nvPr/>
          </p:nvCxnSpPr>
          <p:spPr>
            <a:xfrm>
              <a:off x="8455968" y="4216158"/>
              <a:ext cx="1214837" cy="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8169568" y="4216158"/>
              <a:ext cx="286400" cy="414213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>
              <a:off x="8172716" y="4612030"/>
              <a:ext cx="311576" cy="38670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non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8471704" y="4998730"/>
              <a:ext cx="1199101" cy="0"/>
            </a:xfrm>
            <a:prstGeom prst="straightConnector1">
              <a:avLst/>
            </a:prstGeom>
            <a:ln w="28575">
              <a:solidFill>
                <a:srgbClr val="00206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8" name="Straight Arrow Connector 37"/>
          <p:cNvCxnSpPr/>
          <p:nvPr/>
        </p:nvCxnSpPr>
        <p:spPr>
          <a:xfrm flipV="1">
            <a:off x="7433267" y="4215966"/>
            <a:ext cx="1184206" cy="4528"/>
          </a:xfrm>
          <a:prstGeom prst="straightConnector1">
            <a:avLst/>
          </a:prstGeom>
          <a:ln w="28575">
            <a:solidFill>
              <a:srgbClr val="00206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498" name="Rectangle 17"/>
          <p:cNvSpPr>
            <a:spLocks noChangeArrowheads="1"/>
          </p:cNvSpPr>
          <p:nvPr/>
        </p:nvSpPr>
        <p:spPr bwMode="auto">
          <a:xfrm>
            <a:off x="3048001" y="-1462504"/>
            <a:ext cx="18473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8600"/>
          </a:p>
        </p:txBody>
      </p:sp>
      <p:sp>
        <p:nvSpPr>
          <p:cNvPr id="49" name="TextBox 48"/>
          <p:cNvSpPr txBox="1">
            <a:spLocks noChangeArrowheads="1"/>
          </p:cNvSpPr>
          <p:nvPr/>
        </p:nvSpPr>
        <p:spPr bwMode="auto">
          <a:xfrm>
            <a:off x="12343424" y="762001"/>
            <a:ext cx="32385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fr-FR" altLang="en-US" sz="2200" b="1">
                <a:solidFill>
                  <a:srgbClr val="0070C0"/>
                </a:solidFill>
                <a:latin typeface="Arial" charset="0"/>
                <a:cs typeface="Arial" charset="0"/>
              </a:rPr>
              <a:t> </a:t>
            </a:r>
            <a:endParaRPr lang="en-US" altLang="en-US" sz="2200" b="1">
              <a:solidFill>
                <a:srgbClr val="0070C0"/>
              </a:solidFill>
              <a:latin typeface="Arial" charset="0"/>
              <a:cs typeface="Arial" charset="0"/>
            </a:endParaRPr>
          </a:p>
        </p:txBody>
      </p:sp>
      <p:sp>
        <p:nvSpPr>
          <p:cNvPr id="20503" name="Rectangle 25"/>
          <p:cNvSpPr>
            <a:spLocks noChangeArrowheads="1"/>
          </p:cNvSpPr>
          <p:nvPr/>
        </p:nvSpPr>
        <p:spPr bwMode="auto">
          <a:xfrm>
            <a:off x="3048001" y="-1462504"/>
            <a:ext cx="18473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8600"/>
          </a:p>
        </p:txBody>
      </p:sp>
      <p:sp>
        <p:nvSpPr>
          <p:cNvPr id="20505" name="Rectangle 27"/>
          <p:cNvSpPr>
            <a:spLocks noChangeArrowheads="1"/>
          </p:cNvSpPr>
          <p:nvPr/>
        </p:nvSpPr>
        <p:spPr bwMode="auto">
          <a:xfrm>
            <a:off x="3048001" y="-1462504"/>
            <a:ext cx="18473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8600"/>
          </a:p>
        </p:txBody>
      </p:sp>
      <p:sp>
        <p:nvSpPr>
          <p:cNvPr id="58" name="Rectangle 57"/>
          <p:cNvSpPr>
            <a:spLocks noChangeArrowheads="1"/>
          </p:cNvSpPr>
          <p:nvPr/>
        </p:nvSpPr>
        <p:spPr bwMode="auto">
          <a:xfrm>
            <a:off x="8607162" y="2543183"/>
            <a:ext cx="5188476" cy="52322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>
                <a:latin typeface="Arial" charset="0"/>
                <a:cs typeface="Arial" charset="0"/>
              </a:rPr>
              <a:t>BPT </a:t>
            </a:r>
            <a:r>
              <a:rPr lang="en-US" altLang="en-US" sz="2800" b="1" dirty="0" err="1">
                <a:latin typeface="Arial" charset="0"/>
                <a:cs typeface="Arial" charset="0"/>
              </a:rPr>
              <a:t>bậc</a:t>
            </a:r>
            <a:r>
              <a:rPr lang="en-US" altLang="en-US" sz="2800" b="1" dirty="0"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latin typeface="Arial" charset="0"/>
                <a:cs typeface="Arial" charset="0"/>
              </a:rPr>
              <a:t>hai</a:t>
            </a:r>
            <a:r>
              <a:rPr lang="en-US" altLang="en-US" sz="2800" b="1" dirty="0"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latin typeface="Arial" charset="0"/>
                <a:cs typeface="Arial" charset="0"/>
              </a:rPr>
              <a:t>ẩn</a:t>
            </a:r>
            <a:r>
              <a:rPr lang="en-US" altLang="en-US" sz="2800" b="1" dirty="0">
                <a:latin typeface="Arial" charset="0"/>
                <a:cs typeface="Arial" charset="0"/>
              </a:rPr>
              <a:t> x </a:t>
            </a:r>
            <a:r>
              <a:rPr lang="en-US" altLang="en-US" sz="2800" b="1" dirty="0" err="1">
                <a:latin typeface="Arial" charset="0"/>
                <a:cs typeface="Arial" charset="0"/>
              </a:rPr>
              <a:t>có</a:t>
            </a:r>
            <a:r>
              <a:rPr lang="en-US" altLang="en-US" sz="2800" b="1" dirty="0"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latin typeface="Arial" charset="0"/>
                <a:cs typeface="Arial" charset="0"/>
              </a:rPr>
              <a:t>dạng</a:t>
            </a:r>
            <a:endParaRPr lang="en-US" altLang="en-US" sz="2800" b="1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5974898" y="7038141"/>
            <a:ext cx="2424486" cy="1815882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Giải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bpt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bậc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hai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một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ẩn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.</a:t>
            </a:r>
          </a:p>
          <a:p>
            <a:endParaRPr lang="en-US" altLang="en-US" sz="2800" b="1" dirty="0">
              <a:solidFill>
                <a:srgbClr val="FFFF00"/>
              </a:solidFill>
              <a:latin typeface="Arial" charset="0"/>
              <a:cs typeface="Arial" charset="0"/>
            </a:endParaRPr>
          </a:p>
          <a:p>
            <a:endParaRPr lang="en-US" altLang="en-US" sz="2800" b="1" dirty="0">
              <a:solidFill>
                <a:srgbClr val="FFFF00"/>
              </a:solidFill>
              <a:latin typeface="Arial" charset="0"/>
              <a:cs typeface="Arial" charset="0"/>
            </a:endParaRP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10020965" y="6690037"/>
            <a:ext cx="4344438" cy="954107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Bằng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ách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xét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dấu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ủa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tam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hức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bậc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hai</a:t>
            </a:r>
            <a:endParaRPr lang="en-US" altLang="en-US" sz="2800" b="1" dirty="0">
              <a:solidFill>
                <a:srgbClr val="FFFF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96" name="Straight Connector 95"/>
          <p:cNvCxnSpPr/>
          <p:nvPr/>
        </p:nvCxnSpPr>
        <p:spPr>
          <a:xfrm flipV="1">
            <a:off x="8367808" y="7027672"/>
            <a:ext cx="73520" cy="182428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Rectangle 96"/>
          <p:cNvSpPr>
            <a:spLocks noChangeArrowheads="1"/>
          </p:cNvSpPr>
          <p:nvPr/>
        </p:nvSpPr>
        <p:spPr bwMode="auto">
          <a:xfrm>
            <a:off x="8526270" y="7081430"/>
            <a:ext cx="16846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ướ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1</a:t>
            </a:r>
          </a:p>
        </p:txBody>
      </p:sp>
      <p:sp>
        <p:nvSpPr>
          <p:cNvPr id="20525" name="Rectangle 50"/>
          <p:cNvSpPr>
            <a:spLocks noChangeArrowheads="1"/>
          </p:cNvSpPr>
          <p:nvPr/>
        </p:nvSpPr>
        <p:spPr bwMode="auto">
          <a:xfrm>
            <a:off x="3048001" y="-338554"/>
            <a:ext cx="18473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8600"/>
          </a:p>
        </p:txBody>
      </p:sp>
      <p:sp>
        <p:nvSpPr>
          <p:cNvPr id="20527" name="Rectangle 61"/>
          <p:cNvSpPr>
            <a:spLocks noChangeArrowheads="1"/>
          </p:cNvSpPr>
          <p:nvPr/>
        </p:nvSpPr>
        <p:spPr bwMode="auto">
          <a:xfrm>
            <a:off x="3048001" y="-338554"/>
            <a:ext cx="18473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8600"/>
          </a:p>
        </p:txBody>
      </p:sp>
      <p:sp>
        <p:nvSpPr>
          <p:cNvPr id="20528" name="Rectangle 63"/>
          <p:cNvSpPr>
            <a:spLocks noChangeArrowheads="1"/>
          </p:cNvSpPr>
          <p:nvPr/>
        </p:nvSpPr>
        <p:spPr bwMode="auto">
          <a:xfrm>
            <a:off x="3048001" y="-338554"/>
            <a:ext cx="18473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8600"/>
          </a:p>
        </p:txBody>
      </p:sp>
      <p:sp>
        <p:nvSpPr>
          <p:cNvPr id="20529" name="Rectangle 65"/>
          <p:cNvSpPr>
            <a:spLocks noChangeArrowheads="1"/>
          </p:cNvSpPr>
          <p:nvPr/>
        </p:nvSpPr>
        <p:spPr bwMode="auto">
          <a:xfrm>
            <a:off x="3048001" y="-338554"/>
            <a:ext cx="18473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8600"/>
          </a:p>
        </p:txBody>
      </p:sp>
      <p:sp>
        <p:nvSpPr>
          <p:cNvPr id="20530" name="Rectangle 66"/>
          <p:cNvSpPr>
            <a:spLocks noChangeArrowheads="1"/>
          </p:cNvSpPr>
          <p:nvPr/>
        </p:nvSpPr>
        <p:spPr bwMode="auto">
          <a:xfrm>
            <a:off x="3048001" y="842546"/>
            <a:ext cx="18473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8600"/>
          </a:p>
        </p:txBody>
      </p:sp>
      <p:sp>
        <p:nvSpPr>
          <p:cNvPr id="20531" name="Rectangle 68"/>
          <p:cNvSpPr>
            <a:spLocks noChangeArrowheads="1"/>
          </p:cNvSpPr>
          <p:nvPr/>
        </p:nvSpPr>
        <p:spPr bwMode="auto">
          <a:xfrm>
            <a:off x="3048001" y="-338554"/>
            <a:ext cx="18473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8600"/>
          </a:p>
        </p:txBody>
      </p:sp>
      <p:cxnSp>
        <p:nvCxnSpPr>
          <p:cNvPr id="119" name="Straight Arrow Connector 118"/>
          <p:cNvCxnSpPr/>
          <p:nvPr/>
        </p:nvCxnSpPr>
        <p:spPr>
          <a:xfrm flipV="1">
            <a:off x="14365403" y="6406986"/>
            <a:ext cx="1231726" cy="79720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Rectangle 122"/>
          <p:cNvSpPr>
            <a:spLocks noChangeArrowheads="1"/>
          </p:cNvSpPr>
          <p:nvPr/>
        </p:nvSpPr>
        <p:spPr bwMode="auto">
          <a:xfrm>
            <a:off x="5698613" y="11022593"/>
            <a:ext cx="339513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pt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alt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endParaRPr lang="en-US" alt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9" name="Straight Arrow Connector 128"/>
          <p:cNvCxnSpPr/>
          <p:nvPr/>
        </p:nvCxnSpPr>
        <p:spPr>
          <a:xfrm>
            <a:off x="8318131" y="8849032"/>
            <a:ext cx="1501746" cy="2679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Rectangle 131"/>
          <p:cNvSpPr>
            <a:spLocks noChangeArrowheads="1"/>
          </p:cNvSpPr>
          <p:nvPr/>
        </p:nvSpPr>
        <p:spPr bwMode="auto">
          <a:xfrm>
            <a:off x="8465215" y="8271426"/>
            <a:ext cx="155575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200" b="1" dirty="0" err="1">
                <a:latin typeface="Arial" charset="0"/>
                <a:cs typeface="Arial" charset="0"/>
              </a:rPr>
              <a:t>Hướng</a:t>
            </a:r>
            <a:r>
              <a:rPr lang="en-US" altLang="en-US" sz="2200" b="1" dirty="0">
                <a:latin typeface="Arial" charset="0"/>
                <a:cs typeface="Arial" charset="0"/>
              </a:rPr>
              <a:t> 2</a:t>
            </a:r>
          </a:p>
        </p:txBody>
      </p:sp>
      <p:sp>
        <p:nvSpPr>
          <p:cNvPr id="20542" name="Rectangle 108"/>
          <p:cNvSpPr>
            <a:spLocks noChangeArrowheads="1"/>
          </p:cNvSpPr>
          <p:nvPr/>
        </p:nvSpPr>
        <p:spPr bwMode="auto">
          <a:xfrm>
            <a:off x="3048001" y="-338554"/>
            <a:ext cx="184731" cy="141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8600"/>
          </a:p>
        </p:txBody>
      </p:sp>
      <p:graphicFrame>
        <p:nvGraphicFramePr>
          <p:cNvPr id="143" name="Object 16"/>
          <p:cNvGraphicFramePr>
            <a:graphicFrameLocks noChangeAspect="1"/>
          </p:cNvGraphicFramePr>
          <p:nvPr/>
        </p:nvGraphicFramePr>
        <p:xfrm>
          <a:off x="19050000" y="11125200"/>
          <a:ext cx="1865924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3" imgW="990170" imgH="533169" progId="">
                  <p:embed/>
                </p:oleObj>
              </mc:Choice>
              <mc:Fallback>
                <p:oleObj name="Equation" r:id="rId3" imgW="990170" imgH="533169" progId="">
                  <p:embed/>
                  <p:pic>
                    <p:nvPicPr>
                      <p:cNvPr id="14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0" y="11125200"/>
                        <a:ext cx="1865924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976" name="Straight Arrow Connector 39975"/>
          <p:cNvCxnSpPr/>
          <p:nvPr/>
        </p:nvCxnSpPr>
        <p:spPr>
          <a:xfrm>
            <a:off x="12023482" y="13011150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979" name="Rectangle 39978"/>
          <p:cNvSpPr>
            <a:spLocks noChangeArrowheads="1"/>
          </p:cNvSpPr>
          <p:nvPr/>
        </p:nvSpPr>
        <p:spPr bwMode="auto">
          <a:xfrm>
            <a:off x="9930130" y="8620235"/>
            <a:ext cx="4330178" cy="954107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Bằng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ách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sử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dụng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đồ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hị</a:t>
            </a:r>
            <a:endParaRPr lang="en-US" altLang="en-US" sz="2800" b="1" dirty="0">
              <a:solidFill>
                <a:srgbClr val="FFFF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110" name="Straight Arrow Connector 109"/>
          <p:cNvCxnSpPr/>
          <p:nvPr/>
        </p:nvCxnSpPr>
        <p:spPr>
          <a:xfrm flipV="1">
            <a:off x="8491005" y="7039967"/>
            <a:ext cx="1451752" cy="5094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8648085" y="3846912"/>
            <a:ext cx="13246768" cy="733426"/>
            <a:chOff x="2239470" y="953674"/>
            <a:chExt cx="6623384" cy="366713"/>
          </a:xfrm>
        </p:grpSpPr>
        <p:sp>
          <p:nvSpPr>
            <p:cNvPr id="91" name="Rectangle 90"/>
            <p:cNvSpPr>
              <a:spLocks noChangeArrowheads="1"/>
            </p:cNvSpPr>
            <p:nvPr/>
          </p:nvSpPr>
          <p:spPr bwMode="auto">
            <a:xfrm>
              <a:off x="2239470" y="989352"/>
              <a:ext cx="6623384" cy="261610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en-US" sz="2800" b="1" dirty="0" err="1">
                  <a:latin typeface="Arial" charset="0"/>
                  <a:cs typeface="Arial" charset="0"/>
                </a:rPr>
                <a:t>Số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thực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     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thỏa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mãn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                                        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gọi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là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một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nghiệm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của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bpt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(1)  </a:t>
              </a:r>
              <a:endParaRPr lang="en-US" altLang="en-US" sz="2800" b="1" dirty="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2999958" y="961532"/>
            <a:ext cx="320700" cy="349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5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12" name="Object 1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999958" y="961532"/>
                          <a:ext cx="320700" cy="3490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92"/>
            <p:cNvGraphicFramePr>
              <a:graphicFrameLocks noChangeAspect="1"/>
            </p:cNvGraphicFramePr>
            <p:nvPr/>
          </p:nvGraphicFramePr>
          <p:xfrm>
            <a:off x="4244199" y="953674"/>
            <a:ext cx="1997075" cy="366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6" name="Equation" r:id="rId7" imgW="1028520" imgH="241200" progId="Equation.DSMT4">
                    <p:embed/>
                  </p:oleObj>
                </mc:Choice>
                <mc:Fallback>
                  <p:oleObj name="Equation" r:id="rId7" imgW="1028520" imgH="241200" progId="Equation.DSMT4">
                    <p:embed/>
                    <p:pic>
                      <p:nvPicPr>
                        <p:cNvPr id="93" name="Object 92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244199" y="953674"/>
                          <a:ext cx="1997075" cy="3667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4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095791"/>
              </p:ext>
            </p:extLst>
          </p:nvPr>
        </p:nvGraphicFramePr>
        <p:xfrm>
          <a:off x="13972089" y="1925821"/>
          <a:ext cx="6790717" cy="127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name="Equation" r:id="rId9" imgW="2755800" imgH="520560" progId="Equation.DSMT4">
                  <p:embed/>
                </p:oleObj>
              </mc:Choice>
              <mc:Fallback>
                <p:oleObj name="Equation" r:id="rId9" imgW="2755800" imgH="520560" progId="Equation.DSMT4">
                  <p:embed/>
                  <p:pic>
                    <p:nvPicPr>
                      <p:cNvPr id="9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2089" y="1925821"/>
                        <a:ext cx="6790717" cy="12764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38"/>
          <p:cNvGrpSpPr/>
          <p:nvPr/>
        </p:nvGrpSpPr>
        <p:grpSpPr>
          <a:xfrm>
            <a:off x="8585976" y="4998230"/>
            <a:ext cx="13087768" cy="698144"/>
            <a:chOff x="2768988" y="2499115"/>
            <a:chExt cx="6543884" cy="349072"/>
          </a:xfrm>
        </p:grpSpPr>
        <p:sp>
          <p:nvSpPr>
            <p:cNvPr id="98" name="Rectangle 97"/>
            <p:cNvSpPr>
              <a:spLocks noChangeArrowheads="1"/>
            </p:cNvSpPr>
            <p:nvPr/>
          </p:nvSpPr>
          <p:spPr bwMode="auto">
            <a:xfrm>
              <a:off x="2768988" y="2558867"/>
              <a:ext cx="6543884" cy="261610"/>
            </a:xfrm>
            <a:prstGeom prst="rect">
              <a:avLst/>
            </a:prstGeom>
            <a:solidFill>
              <a:srgbClr val="FFFF00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altLang="en-US" sz="2800" b="1" dirty="0" err="1">
                  <a:latin typeface="Arial" charset="0"/>
                  <a:cs typeface="Arial" charset="0"/>
                </a:rPr>
                <a:t>Tập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hợp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các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nghiệm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      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gọi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là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tập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nghiệm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của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bpt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đã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r>
                <a:rPr lang="en-US" altLang="en-US" sz="2800" b="1" dirty="0" err="1">
                  <a:latin typeface="Arial" charset="0"/>
                  <a:cs typeface="Arial" charset="0"/>
                </a:rPr>
                <a:t>cho</a:t>
              </a:r>
              <a:r>
                <a:rPr lang="en-US" altLang="en-US" sz="2800" b="1" dirty="0">
                  <a:latin typeface="Arial" charset="0"/>
                  <a:cs typeface="Arial" charset="0"/>
                </a:rPr>
                <a:t> </a:t>
              </a:r>
              <a:endParaRPr lang="en-US" altLang="en-US" sz="2800" b="1" dirty="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5403342"/>
                </p:ext>
              </p:extLst>
            </p:nvPr>
          </p:nvGraphicFramePr>
          <p:xfrm>
            <a:off x="4605090" y="2499115"/>
            <a:ext cx="320700" cy="3490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8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100" name="Object 99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05090" y="2499115"/>
                          <a:ext cx="320700" cy="3490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09" name="Straight Arrow Connector 108"/>
          <p:cNvCxnSpPr/>
          <p:nvPr/>
        </p:nvCxnSpPr>
        <p:spPr>
          <a:xfrm>
            <a:off x="14315501" y="7172916"/>
            <a:ext cx="1375024" cy="73128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Rectangle 113"/>
          <p:cNvSpPr>
            <a:spLocks noChangeArrowheads="1"/>
          </p:cNvSpPr>
          <p:nvPr/>
        </p:nvSpPr>
        <p:spPr bwMode="auto">
          <a:xfrm>
            <a:off x="15690525" y="5724337"/>
            <a:ext cx="6407190" cy="954107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Bước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1:Tìm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ghiệm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ủa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f(x) (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ếu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ó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)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và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 smtClean="0">
                <a:solidFill>
                  <a:srgbClr val="FFFF00"/>
                </a:solidFill>
                <a:latin typeface="Arial" charset="0"/>
                <a:cs typeface="Arial" charset="0"/>
              </a:rPr>
              <a:t>xác</a:t>
            </a:r>
            <a:r>
              <a:rPr lang="en-US" altLang="en-US" sz="28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 smtClean="0">
                <a:solidFill>
                  <a:srgbClr val="FFFF00"/>
                </a:solidFill>
                <a:latin typeface="Arial" charset="0"/>
                <a:cs typeface="Arial" charset="0"/>
              </a:rPr>
              <a:t>định</a:t>
            </a:r>
            <a:r>
              <a:rPr lang="en-US" altLang="en-US" sz="2800" b="1" dirty="0" smtClean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dấu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ủa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hệ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số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a.</a:t>
            </a:r>
          </a:p>
        </p:txBody>
      </p:sp>
      <p:sp>
        <p:nvSpPr>
          <p:cNvPr id="115" name="Rectangle 114"/>
          <p:cNvSpPr>
            <a:spLocks noChangeArrowheads="1"/>
          </p:cNvSpPr>
          <p:nvPr/>
        </p:nvSpPr>
        <p:spPr bwMode="auto">
          <a:xfrm>
            <a:off x="15710969" y="7300620"/>
            <a:ext cx="6436764" cy="954107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Bước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2:Xét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dấu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ủa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tam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hức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bậc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hai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và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kết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luận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ghiệm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của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bpt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.</a:t>
            </a:r>
          </a:p>
        </p:txBody>
      </p:sp>
      <p:sp>
        <p:nvSpPr>
          <p:cNvPr id="125" name="Rectangle 124"/>
          <p:cNvSpPr>
            <a:spLocks noChangeArrowheads="1"/>
          </p:cNvSpPr>
          <p:nvPr/>
        </p:nvSpPr>
        <p:spPr bwMode="auto">
          <a:xfrm>
            <a:off x="15690525" y="8594184"/>
            <a:ext cx="6354482" cy="954107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ếu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f(x)&gt;0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hì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ìm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x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ứng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với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phần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parabol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ằm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rên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rục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hoành</a:t>
            </a:r>
            <a:endParaRPr lang="en-US" altLang="en-US" sz="2800" b="1" dirty="0">
              <a:solidFill>
                <a:srgbClr val="FFFF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126" name="Straight Arrow Connector 125"/>
          <p:cNvCxnSpPr>
            <a:endCxn id="125" idx="1"/>
          </p:cNvCxnSpPr>
          <p:nvPr/>
        </p:nvCxnSpPr>
        <p:spPr>
          <a:xfrm flipV="1">
            <a:off x="14245106" y="9071238"/>
            <a:ext cx="1445419" cy="14364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Arrow Connector 126"/>
          <p:cNvCxnSpPr>
            <a:endCxn id="128" idx="1"/>
          </p:cNvCxnSpPr>
          <p:nvPr/>
        </p:nvCxnSpPr>
        <p:spPr>
          <a:xfrm>
            <a:off x="14260308" y="9187284"/>
            <a:ext cx="1336821" cy="221877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Rectangle 127"/>
          <p:cNvSpPr>
            <a:spLocks noChangeArrowheads="1"/>
          </p:cNvSpPr>
          <p:nvPr/>
        </p:nvSpPr>
        <p:spPr bwMode="auto">
          <a:xfrm>
            <a:off x="15597129" y="10929000"/>
            <a:ext cx="6181966" cy="954107"/>
          </a:xfrm>
          <a:prstGeom prst="rect">
            <a:avLst/>
          </a:prstGeom>
          <a:solidFill>
            <a:srgbClr val="00B05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ếu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f(x)&lt;0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hì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ìm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x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ứng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với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phần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parabol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nằm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dưới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trục</a:t>
            </a:r>
            <a:r>
              <a:rPr lang="en-US" altLang="en-US" sz="2800" b="1" dirty="0">
                <a:solidFill>
                  <a:srgbClr val="FFFF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FFFF00"/>
                </a:solidFill>
                <a:latin typeface="Arial" charset="0"/>
                <a:cs typeface="Arial" charset="0"/>
              </a:rPr>
              <a:t>hoành</a:t>
            </a:r>
            <a:endParaRPr lang="en-US" altLang="en-US" sz="2800" b="1" dirty="0">
              <a:solidFill>
                <a:srgbClr val="FFFF00"/>
              </a:solidFill>
              <a:latin typeface="Arial" charset="0"/>
              <a:cs typeface="Arial" charset="0"/>
            </a:endParaRPr>
          </a:p>
        </p:txBody>
      </p:sp>
      <p:grpSp>
        <p:nvGrpSpPr>
          <p:cNvPr id="66" name="Group 65"/>
          <p:cNvGrpSpPr/>
          <p:nvPr/>
        </p:nvGrpSpPr>
        <p:grpSpPr>
          <a:xfrm>
            <a:off x="562418" y="1577598"/>
            <a:ext cx="6962774" cy="960438"/>
            <a:chOff x="13477876" y="4114800"/>
            <a:chExt cx="6962774" cy="960438"/>
          </a:xfrm>
        </p:grpSpPr>
        <p:sp>
          <p:nvSpPr>
            <p:cNvPr id="67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8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9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0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1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2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3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4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5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6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7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8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9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80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81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83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84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85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86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87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88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89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90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92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95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99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01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102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937012162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 animBg="1"/>
      <p:bldP spid="124" grpId="0" animBg="1"/>
      <p:bldP spid="10" grpId="0" animBg="1"/>
      <p:bldP spid="49" grpId="0"/>
      <p:bldP spid="58" grpId="0" animBg="1"/>
      <p:bldP spid="64" grpId="0" animBg="1"/>
      <p:bldP spid="82" grpId="0" animBg="1"/>
      <p:bldP spid="97" grpId="0"/>
      <p:bldP spid="123" grpId="0"/>
      <p:bldP spid="132" grpId="0"/>
      <p:bldP spid="39979" grpId="0" animBg="1"/>
      <p:bldP spid="114" grpId="0" animBg="1"/>
      <p:bldP spid="115" grpId="0" animBg="1"/>
      <p:bldP spid="125" grpId="0" animBg="1"/>
      <p:bldP spid="12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178921" y="2493787"/>
            <a:ext cx="22358241" cy="10554672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861648" cy="940513"/>
              <a:chOff x="1311958" y="3405486"/>
              <a:chExt cx="4861648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072674" y="3759920"/>
                <a:ext cx="4100932" cy="296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(tr54)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84" name="TextBox 83"/>
          <p:cNvSpPr txBox="1"/>
          <p:nvPr/>
        </p:nvSpPr>
        <p:spPr>
          <a:xfrm>
            <a:off x="5172338" y="3196889"/>
            <a:ext cx="16239862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ở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30a ,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iế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583877"/>
              </p:ext>
            </p:extLst>
          </p:nvPr>
        </p:nvGraphicFramePr>
        <p:xfrm>
          <a:off x="825500" y="5759450"/>
          <a:ext cx="49561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8" name="Equation" r:id="rId4" imgW="634680" imgH="203040" progId="Equation.DSMT4">
                  <p:embed/>
                </p:oleObj>
              </mc:Choice>
              <mc:Fallback>
                <p:oleObj name="Equation" r:id="rId4" imgW="6346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5500" y="5759450"/>
                        <a:ext cx="495617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818363"/>
              </p:ext>
            </p:extLst>
          </p:nvPr>
        </p:nvGraphicFramePr>
        <p:xfrm>
          <a:off x="5598230" y="5574257"/>
          <a:ext cx="7091651" cy="144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9" name="Equation" r:id="rId6" imgW="1549080" imgH="253800" progId="Equation.DSMT4">
                  <p:embed/>
                </p:oleObj>
              </mc:Choice>
              <mc:Fallback>
                <p:oleObj name="Equation" r:id="rId6" imgW="154908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8230" y="5574257"/>
                        <a:ext cx="7091651" cy="144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869776"/>
              </p:ext>
            </p:extLst>
          </p:nvPr>
        </p:nvGraphicFramePr>
        <p:xfrm>
          <a:off x="5598230" y="6925071"/>
          <a:ext cx="3630611" cy="1461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0" name="Equation" r:id="rId8" imgW="787320" imgH="253800" progId="Equation.DSMT4">
                  <p:embed/>
                </p:oleObj>
              </mc:Choice>
              <mc:Fallback>
                <p:oleObj name="Equation" r:id="rId8" imgW="787320" imgH="25380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98230" y="6925071"/>
                        <a:ext cx="3630611" cy="1461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ound Same Side Corner Rectangle 51"/>
          <p:cNvSpPr/>
          <p:nvPr/>
        </p:nvSpPr>
        <p:spPr>
          <a:xfrm flipV="1">
            <a:off x="7577102" y="1785808"/>
            <a:ext cx="11983694" cy="1205494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/>
          </a:p>
        </p:txBody>
      </p:sp>
      <p:sp>
        <p:nvSpPr>
          <p:cNvPr id="53" name="TextBox 52"/>
          <p:cNvSpPr txBox="1"/>
          <p:nvPr/>
        </p:nvSpPr>
        <p:spPr>
          <a:xfrm>
            <a:off x="8798596" y="1942230"/>
            <a:ext cx="8530373" cy="8791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SÁCH GIÁO KHOA</a:t>
            </a:r>
            <a:endParaRPr lang="vi-VN" sz="48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925800" y="4769610"/>
            <a:ext cx="6096000" cy="7544627"/>
          </a:xfrm>
          <a:prstGeom prst="rect">
            <a:avLst/>
          </a:prstGeom>
        </p:spPr>
      </p:pic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593982"/>
              </p:ext>
            </p:extLst>
          </p:nvPr>
        </p:nvGraphicFramePr>
        <p:xfrm>
          <a:off x="644525" y="7124700"/>
          <a:ext cx="49545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1" name="Equation" r:id="rId11" imgW="634680" imgH="203040" progId="Equation.DSMT4">
                  <p:embed/>
                </p:oleObj>
              </mc:Choice>
              <mc:Fallback>
                <p:oleObj name="Equation" r:id="rId11" imgW="6346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4525" y="7124700"/>
                        <a:ext cx="4954588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45152"/>
              </p:ext>
            </p:extLst>
          </p:nvPr>
        </p:nvGraphicFramePr>
        <p:xfrm>
          <a:off x="563563" y="8472488"/>
          <a:ext cx="49561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2" name="Equation" r:id="rId13" imgW="634680" imgH="203040" progId="Equation.DSMT4">
                  <p:embed/>
                </p:oleObj>
              </mc:Choice>
              <mc:Fallback>
                <p:oleObj name="Equation" r:id="rId13" imgW="6346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63563" y="8472488"/>
                        <a:ext cx="4956175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593451"/>
              </p:ext>
            </p:extLst>
          </p:nvPr>
        </p:nvGraphicFramePr>
        <p:xfrm>
          <a:off x="490538" y="9890125"/>
          <a:ext cx="49561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" name="Equation" r:id="rId15" imgW="634680" imgH="203040" progId="Equation.DSMT4">
                  <p:embed/>
                </p:oleObj>
              </mc:Choice>
              <mc:Fallback>
                <p:oleObj name="Equation" r:id="rId15" imgW="6346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0538" y="9890125"/>
                        <a:ext cx="495617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72732"/>
              </p:ext>
            </p:extLst>
          </p:nvPr>
        </p:nvGraphicFramePr>
        <p:xfrm>
          <a:off x="5598230" y="8270437"/>
          <a:ext cx="6861175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4" name="Equation" r:id="rId17" imgW="1498320" imgH="253800" progId="Equation.DSMT4">
                  <p:embed/>
                </p:oleObj>
              </mc:Choice>
              <mc:Fallback>
                <p:oleObj name="Equation" r:id="rId17" imgW="149832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98230" y="8270437"/>
                        <a:ext cx="6861175" cy="144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586008"/>
              </p:ext>
            </p:extLst>
          </p:nvPr>
        </p:nvGraphicFramePr>
        <p:xfrm>
          <a:off x="5614988" y="9720263"/>
          <a:ext cx="3513137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5" name="Equation" r:id="rId19" imgW="761760" imgH="253800" progId="Equation.DSMT4">
                  <p:embed/>
                </p:oleObj>
              </mc:Choice>
              <mc:Fallback>
                <p:oleObj name="Equation" r:id="rId19" imgW="761760" imgH="25380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614988" y="9720263"/>
                        <a:ext cx="3513137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5249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178921" y="2493787"/>
            <a:ext cx="22358241" cy="10554672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861648" cy="940513"/>
              <a:chOff x="1311958" y="3405486"/>
              <a:chExt cx="4861648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072674" y="3759920"/>
                <a:ext cx="4100932" cy="296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(tr54)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84" name="TextBox 83"/>
          <p:cNvSpPr txBox="1"/>
          <p:nvPr/>
        </p:nvSpPr>
        <p:spPr>
          <a:xfrm>
            <a:off x="5209308" y="3297381"/>
            <a:ext cx="1620289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ở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30b ,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iế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825500" y="5759450"/>
          <a:ext cx="49561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8" name="Equation" r:id="rId4" imgW="634680" imgH="203040" progId="Equation.DSMT4">
                  <p:embed/>
                </p:oleObj>
              </mc:Choice>
              <mc:Fallback>
                <p:oleObj name="Equation" r:id="rId4" imgW="6346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5500" y="5759450"/>
                        <a:ext cx="495617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595146"/>
              </p:ext>
            </p:extLst>
          </p:nvPr>
        </p:nvGraphicFramePr>
        <p:xfrm>
          <a:off x="5565470" y="5516562"/>
          <a:ext cx="97091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9" name="Equation" r:id="rId6" imgW="2120760" imgH="253800" progId="Equation.DSMT4">
                  <p:embed/>
                </p:oleObj>
              </mc:Choice>
              <mc:Fallback>
                <p:oleObj name="Equation" r:id="rId6" imgW="212076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65470" y="5516562"/>
                        <a:ext cx="9709150" cy="145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76951"/>
              </p:ext>
            </p:extLst>
          </p:nvPr>
        </p:nvGraphicFramePr>
        <p:xfrm>
          <a:off x="5565470" y="7045680"/>
          <a:ext cx="26939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0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5470" y="7045680"/>
                        <a:ext cx="2693987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ound Same Side Corner Rectangle 51"/>
          <p:cNvSpPr/>
          <p:nvPr/>
        </p:nvSpPr>
        <p:spPr>
          <a:xfrm flipV="1">
            <a:off x="7577102" y="1785808"/>
            <a:ext cx="11983694" cy="1205494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/>
          </a:p>
        </p:txBody>
      </p:sp>
      <p:sp>
        <p:nvSpPr>
          <p:cNvPr id="53" name="TextBox 52"/>
          <p:cNvSpPr txBox="1"/>
          <p:nvPr/>
        </p:nvSpPr>
        <p:spPr>
          <a:xfrm>
            <a:off x="8798596" y="1942230"/>
            <a:ext cx="8530373" cy="8791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SÁCH GIÁO KHOA</a:t>
            </a:r>
            <a:endParaRPr lang="vi-VN" sz="48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644525" y="7124700"/>
          <a:ext cx="49545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1" name="Equation" r:id="rId10" imgW="634680" imgH="203040" progId="Equation.DSMT4">
                  <p:embed/>
                </p:oleObj>
              </mc:Choice>
              <mc:Fallback>
                <p:oleObj name="Equation" r:id="rId10" imgW="634680" imgH="20304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4525" y="7124700"/>
                        <a:ext cx="4954588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563563" y="8472488"/>
          <a:ext cx="49561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2" name="Equation" r:id="rId12" imgW="634680" imgH="203040" progId="Equation.DSMT4">
                  <p:embed/>
                </p:oleObj>
              </mc:Choice>
              <mc:Fallback>
                <p:oleObj name="Equation" r:id="rId12" imgW="634680" imgH="20304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3563" y="8472488"/>
                        <a:ext cx="4956175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490538" y="9890125"/>
          <a:ext cx="49561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3" name="Equation" r:id="rId14" imgW="634680" imgH="203040" progId="Equation.DSMT4">
                  <p:embed/>
                </p:oleObj>
              </mc:Choice>
              <mc:Fallback>
                <p:oleObj name="Equation" r:id="rId14" imgW="634680" imgH="20304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0538" y="9890125"/>
                        <a:ext cx="495617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419415"/>
              </p:ext>
            </p:extLst>
          </p:nvPr>
        </p:nvGraphicFramePr>
        <p:xfrm>
          <a:off x="5446713" y="8296925"/>
          <a:ext cx="4884738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4" name="Equation" r:id="rId16" imgW="1066680" imgH="253800" progId="Equation.DSMT4">
                  <p:embed/>
                </p:oleObj>
              </mc:Choice>
              <mc:Fallback>
                <p:oleObj name="Equation" r:id="rId16" imgW="1066680" imgH="25380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46713" y="8296925"/>
                        <a:ext cx="4884738" cy="144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16048"/>
              </p:ext>
            </p:extLst>
          </p:nvPr>
        </p:nvGraphicFramePr>
        <p:xfrm>
          <a:off x="5488293" y="9658857"/>
          <a:ext cx="30448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5" name="Equation" r:id="rId18" imgW="660240" imgH="253800" progId="Equation.DSMT4">
                  <p:embed/>
                </p:oleObj>
              </mc:Choice>
              <mc:Fallback>
                <p:oleObj name="Equation" r:id="rId18" imgW="660240" imgH="25380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88293" y="9658857"/>
                        <a:ext cx="304482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5316200" y="4512907"/>
            <a:ext cx="7220962" cy="8060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4916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199704" y="2497082"/>
            <a:ext cx="22358241" cy="10554672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861648" cy="940513"/>
              <a:chOff x="1311958" y="3405486"/>
              <a:chExt cx="4861648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50000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072674" y="3759920"/>
                <a:ext cx="4100932" cy="2961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(tr54)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sp>
        <p:nvSpPr>
          <p:cNvPr id="84" name="TextBox 83"/>
          <p:cNvSpPr txBox="1"/>
          <p:nvPr/>
        </p:nvSpPr>
        <p:spPr>
          <a:xfrm>
            <a:off x="5209308" y="3297381"/>
            <a:ext cx="16202891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ồ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ị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ở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30c ,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iế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825500" y="5759450"/>
          <a:ext cx="49561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4" name="Equation" r:id="rId4" imgW="634680" imgH="203040" progId="Equation.DSMT4">
                  <p:embed/>
                </p:oleObj>
              </mc:Choice>
              <mc:Fallback>
                <p:oleObj name="Equation" r:id="rId4" imgW="63468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5500" y="5759450"/>
                        <a:ext cx="495617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8469773"/>
              </p:ext>
            </p:extLst>
          </p:nvPr>
        </p:nvGraphicFramePr>
        <p:xfrm>
          <a:off x="5599113" y="5518251"/>
          <a:ext cx="500062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5" name="Equation" r:id="rId6" imgW="1091880" imgH="253800" progId="Equation.DSMT4">
                  <p:embed/>
                </p:oleObj>
              </mc:Choice>
              <mc:Fallback>
                <p:oleObj name="Equation" r:id="rId6" imgW="109188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99113" y="5518251"/>
                        <a:ext cx="5000625" cy="145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/>
          </p:nvPr>
        </p:nvGraphicFramePr>
        <p:xfrm>
          <a:off x="5565470" y="7045680"/>
          <a:ext cx="26939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6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5470" y="7045680"/>
                        <a:ext cx="2693987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ound Same Side Corner Rectangle 51"/>
          <p:cNvSpPr/>
          <p:nvPr/>
        </p:nvSpPr>
        <p:spPr>
          <a:xfrm flipV="1">
            <a:off x="7577102" y="1785808"/>
            <a:ext cx="11983694" cy="1205494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 b="1"/>
          </a:p>
        </p:txBody>
      </p:sp>
      <p:sp>
        <p:nvSpPr>
          <p:cNvPr id="53" name="TextBox 52"/>
          <p:cNvSpPr txBox="1"/>
          <p:nvPr/>
        </p:nvSpPr>
        <p:spPr>
          <a:xfrm>
            <a:off x="8798596" y="1942230"/>
            <a:ext cx="8530373" cy="8791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SÁCH GIÁO KHOA</a:t>
            </a:r>
            <a:endParaRPr lang="vi-VN" sz="48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644525" y="7124700"/>
          <a:ext cx="495458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7" name="Equation" r:id="rId10" imgW="634680" imgH="203040" progId="Equation.DSMT4">
                  <p:embed/>
                </p:oleObj>
              </mc:Choice>
              <mc:Fallback>
                <p:oleObj name="Equation" r:id="rId10" imgW="634680" imgH="20304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4525" y="7124700"/>
                        <a:ext cx="4954588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/>
          </p:nvPr>
        </p:nvGraphicFramePr>
        <p:xfrm>
          <a:off x="563563" y="8472488"/>
          <a:ext cx="4956175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8" name="Equation" r:id="rId12" imgW="634680" imgH="203040" progId="Equation.DSMT4">
                  <p:embed/>
                </p:oleObj>
              </mc:Choice>
              <mc:Fallback>
                <p:oleObj name="Equation" r:id="rId12" imgW="634680" imgH="20304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3563" y="8472488"/>
                        <a:ext cx="4956175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/>
          </p:nvPr>
        </p:nvGraphicFramePr>
        <p:xfrm>
          <a:off x="490538" y="9890125"/>
          <a:ext cx="49561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19" name="Equation" r:id="rId14" imgW="634680" imgH="203040" progId="Equation.DSMT4">
                  <p:embed/>
                </p:oleObj>
              </mc:Choice>
              <mc:Fallback>
                <p:oleObj name="Equation" r:id="rId14" imgW="634680" imgH="203040" progId="Equation.DSMT4">
                  <p:embed/>
                  <p:pic>
                    <p:nvPicPr>
                      <p:cNvPr id="56" name="Object 5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0538" y="9890125"/>
                        <a:ext cx="495617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/>
          </p:nvPr>
        </p:nvGraphicFramePr>
        <p:xfrm>
          <a:off x="5446713" y="8296925"/>
          <a:ext cx="4884738" cy="144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0" name="Equation" r:id="rId16" imgW="1066680" imgH="253800" progId="Equation.DSMT4">
                  <p:embed/>
                </p:oleObj>
              </mc:Choice>
              <mc:Fallback>
                <p:oleObj name="Equation" r:id="rId16" imgW="1066680" imgH="25380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446713" y="8296925"/>
                        <a:ext cx="4884738" cy="144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242647"/>
              </p:ext>
            </p:extLst>
          </p:nvPr>
        </p:nvGraphicFramePr>
        <p:xfrm>
          <a:off x="5405438" y="9813658"/>
          <a:ext cx="2693987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21" name="Equation" r:id="rId18" imgW="583920" imgH="203040" progId="Equation.DSMT4">
                  <p:embed/>
                </p:oleObj>
              </mc:Choice>
              <mc:Fallback>
                <p:oleObj name="Equation" r:id="rId18" imgW="583920" imgH="20304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405438" y="9813658"/>
                        <a:ext cx="2693987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5718001" y="4769610"/>
            <a:ext cx="6819162" cy="7193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841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142999" y="1778782"/>
            <a:ext cx="22124734" cy="11506200"/>
            <a:chOff x="2177989" y="3480127"/>
            <a:chExt cx="20961801" cy="1049921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8"/>
              <a:ext cx="20961801" cy="10492802"/>
              <a:chOff x="2177989" y="3486538"/>
              <a:chExt cx="20961801" cy="10492802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8"/>
                <a:ext cx="20961801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8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431188" y="3629270"/>
                <a:ext cx="8081995" cy="8022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838200" y="3352800"/>
            <a:ext cx="5562600" cy="1632952"/>
            <a:chOff x="534987" y="1647866"/>
            <a:chExt cx="3216566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140358" y="1848439"/>
              <a:ext cx="2611195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3 (tr54)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5623433A-9FEE-44D0-BEEF-D7F2D9756AA4}"/>
              </a:ext>
            </a:extLst>
          </p:cNvPr>
          <p:cNvSpPr/>
          <p:nvPr/>
        </p:nvSpPr>
        <p:spPr>
          <a:xfrm>
            <a:off x="6448291" y="3669501"/>
            <a:ext cx="870029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1CCADED-1BF5-4BD3-9104-1CD8D44084F7}"/>
              </a:ext>
            </a:extLst>
          </p:cNvPr>
          <p:cNvSpPr/>
          <p:nvPr/>
        </p:nvSpPr>
        <p:spPr>
          <a:xfrm>
            <a:off x="10896600" y="7412020"/>
            <a:ext cx="34844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áp</a:t>
            </a:r>
            <a:r>
              <a:rPr lang="en-US" sz="4800" b="1" dirty="0" smtClean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án</a:t>
            </a:r>
            <a:r>
              <a:rPr lang="en-US" sz="4800" b="1" dirty="0" smtClean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en-US" sz="48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855297"/>
              </p:ext>
            </p:extLst>
          </p:nvPr>
        </p:nvGraphicFramePr>
        <p:xfrm>
          <a:off x="2894309" y="4778154"/>
          <a:ext cx="5528548" cy="1260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6" name="Equation" r:id="rId3" imgW="1168200" imgH="228600" progId="Equation.DSMT4">
                  <p:embed/>
                </p:oleObj>
              </mc:Choice>
              <mc:Fallback>
                <p:oleObj name="Equation" r:id="rId3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4309" y="4778154"/>
                        <a:ext cx="5528548" cy="1260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448846"/>
              </p:ext>
            </p:extLst>
          </p:nvPr>
        </p:nvGraphicFramePr>
        <p:xfrm>
          <a:off x="11544300" y="4606925"/>
          <a:ext cx="564832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7" name="Equation" r:id="rId5" imgW="1193760" imgH="228600" progId="Equation.DSMT4">
                  <p:embed/>
                </p:oleObj>
              </mc:Choice>
              <mc:Fallback>
                <p:oleObj name="Equation" r:id="rId5" imgW="119376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544300" y="4606925"/>
                        <a:ext cx="5648325" cy="126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68097"/>
              </p:ext>
            </p:extLst>
          </p:nvPr>
        </p:nvGraphicFramePr>
        <p:xfrm>
          <a:off x="2757488" y="6010275"/>
          <a:ext cx="5768975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8" name="Equation" r:id="rId7" imgW="1218960" imgH="228600" progId="Equation.DSMT4">
                  <p:embed/>
                </p:oleObj>
              </mc:Choice>
              <mc:Fallback>
                <p:oleObj name="Equation" r:id="rId7" imgW="121896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7488" y="6010275"/>
                        <a:ext cx="5768975" cy="126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294340"/>
              </p:ext>
            </p:extLst>
          </p:nvPr>
        </p:nvGraphicFramePr>
        <p:xfrm>
          <a:off x="11448040" y="5926859"/>
          <a:ext cx="6007100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49" name="Equation" r:id="rId9" imgW="1269720" imgH="228600" progId="Equation.DSMT4">
                  <p:embed/>
                </p:oleObj>
              </mc:Choice>
              <mc:Fallback>
                <p:oleObj name="Equation" r:id="rId9" imgW="126972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48040" y="5926859"/>
                        <a:ext cx="6007100" cy="126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953564"/>
              </p:ext>
            </p:extLst>
          </p:nvPr>
        </p:nvGraphicFramePr>
        <p:xfrm>
          <a:off x="2729779" y="8243017"/>
          <a:ext cx="7693025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0" name="Equation" r:id="rId11" imgW="1625400" imgH="431640" progId="Equation.DSMT4">
                  <p:embed/>
                </p:oleObj>
              </mc:Choice>
              <mc:Fallback>
                <p:oleObj name="Equation" r:id="rId11" imgW="162540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29779" y="8243017"/>
                        <a:ext cx="7693025" cy="238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224099"/>
              </p:ext>
            </p:extLst>
          </p:nvPr>
        </p:nvGraphicFramePr>
        <p:xfrm>
          <a:off x="11787717" y="8659416"/>
          <a:ext cx="7753350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1" name="Equation" r:id="rId13" imgW="1638000" imgH="253800" progId="Equation.DSMT4">
                  <p:embed/>
                </p:oleObj>
              </mc:Choice>
              <mc:Fallback>
                <p:oleObj name="Equation" r:id="rId13" imgW="163800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787717" y="8659416"/>
                        <a:ext cx="7753350" cy="1401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761630"/>
              </p:ext>
            </p:extLst>
          </p:nvPr>
        </p:nvGraphicFramePr>
        <p:xfrm>
          <a:off x="2802227" y="11060112"/>
          <a:ext cx="2703512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2" name="Equation" r:id="rId15" imgW="571320" imgH="203040" progId="Equation.DSMT4">
                  <p:embed/>
                </p:oleObj>
              </mc:Choice>
              <mc:Fallback>
                <p:oleObj name="Equation" r:id="rId15" imgW="57132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02227" y="11060112"/>
                        <a:ext cx="2703512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467509"/>
              </p:ext>
            </p:extLst>
          </p:nvPr>
        </p:nvGraphicFramePr>
        <p:xfrm>
          <a:off x="11887200" y="10490200"/>
          <a:ext cx="3965575" cy="237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3" name="Equation" r:id="rId17" imgW="838080" imgH="431640" progId="Equation.DSMT4">
                  <p:embed/>
                </p:oleObj>
              </mc:Choice>
              <mc:Fallback>
                <p:oleObj name="Equation" r:id="rId17" imgW="83808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1887200" y="10490200"/>
                        <a:ext cx="3965575" cy="237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277607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54465" y="1391372"/>
            <a:ext cx="23727340" cy="11506200"/>
            <a:chOff x="2177989" y="3480127"/>
            <a:chExt cx="20961801" cy="10499213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2177989" y="3486538"/>
              <a:ext cx="20961801" cy="10492802"/>
              <a:chOff x="2177989" y="3486538"/>
              <a:chExt cx="20961801" cy="10492802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2177989" y="3683528"/>
                <a:ext cx="20961801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8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8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765939" y="3629270"/>
                <a:ext cx="7412491" cy="7582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838200" y="3352800"/>
            <a:ext cx="5384270" cy="16329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396572" y="1848439"/>
              <a:ext cx="2098765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4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(tr54)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81CCADED-1BF5-4BD3-9104-1CD8D44084F7}"/>
              </a:ext>
            </a:extLst>
          </p:cNvPr>
          <p:cNvSpPr/>
          <p:nvPr/>
        </p:nvSpPr>
        <p:spPr>
          <a:xfrm>
            <a:off x="10231938" y="4735112"/>
            <a:ext cx="3352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ời</a:t>
            </a:r>
            <a:r>
              <a:rPr lang="en-US" sz="4800" b="1" dirty="0" smtClean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800" b="1" dirty="0" smtClean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en-US" sz="48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066373"/>
              </p:ext>
            </p:extLst>
          </p:nvPr>
        </p:nvGraphicFramePr>
        <p:xfrm>
          <a:off x="3810000" y="5827941"/>
          <a:ext cx="11207466" cy="1206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Equation" r:id="rId3" imgW="2476440" imgH="228600" progId="Equation.DSMT4">
                  <p:embed/>
                </p:oleObj>
              </mc:Choice>
              <mc:Fallback>
                <p:oleObj name="Equation" r:id="rId3" imgW="2476440" imgH="2286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0" y="5827941"/>
                        <a:ext cx="11207466" cy="12069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666880"/>
              </p:ext>
            </p:extLst>
          </p:nvPr>
        </p:nvGraphicFramePr>
        <p:xfrm>
          <a:off x="10744200" y="6931212"/>
          <a:ext cx="10875963" cy="112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5" imgW="2298600" imgH="203040" progId="Equation.DSMT4">
                  <p:embed/>
                </p:oleObj>
              </mc:Choice>
              <mc:Fallback>
                <p:oleObj name="Equation" r:id="rId5" imgW="2298600" imgH="20304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44200" y="6931212"/>
                        <a:ext cx="10875963" cy="1120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6448291" y="3482128"/>
            <a:ext cx="18341042" cy="1214278"/>
            <a:chOff x="6448291" y="3482128"/>
            <a:chExt cx="18341042" cy="1214278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5623433A-9FEE-44D0-BEEF-D7F2D9756AA4}"/>
                </a:ext>
              </a:extLst>
            </p:cNvPr>
            <p:cNvSpPr/>
            <p:nvPr/>
          </p:nvSpPr>
          <p:spPr>
            <a:xfrm>
              <a:off x="6448291" y="3669502"/>
              <a:ext cx="7498023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ìm</a:t>
              </a:r>
              <a:r>
                <a: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    </a:t>
              </a:r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để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6604323"/>
                </p:ext>
              </p:extLst>
            </p:nvPr>
          </p:nvGraphicFramePr>
          <p:xfrm>
            <a:off x="13657455" y="3482128"/>
            <a:ext cx="7235199" cy="1214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5" name="Equation" r:id="rId7" imgW="1587240" imgH="228600" progId="Equation.DSMT4">
                    <p:embed/>
                  </p:oleObj>
                </mc:Choice>
                <mc:Fallback>
                  <p:oleObj name="Equation" r:id="rId7" imgW="1587240" imgH="22860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3657455" y="3482128"/>
                          <a:ext cx="7235199" cy="12142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9033561"/>
                </p:ext>
              </p:extLst>
            </p:nvPr>
          </p:nvGraphicFramePr>
          <p:xfrm>
            <a:off x="7815403" y="3820507"/>
            <a:ext cx="707376" cy="697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6" name="Equation" r:id="rId9" imgW="164880" imgH="139680" progId="Equation.DSMT4">
                    <p:embed/>
                  </p:oleObj>
                </mc:Choice>
                <mc:Fallback>
                  <p:oleObj name="Equation" r:id="rId9" imgW="164880" imgH="13968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815403" y="3820507"/>
                          <a:ext cx="707376" cy="6973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81CCADED-1BF5-4BD3-9104-1CD8D44084F7}"/>
                </a:ext>
              </a:extLst>
            </p:cNvPr>
            <p:cNvSpPr/>
            <p:nvPr/>
          </p:nvSpPr>
          <p:spPr>
            <a:xfrm>
              <a:off x="20831119" y="3631229"/>
              <a:ext cx="3958214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0" name="Rectangle 39">
            <a:extLst>
              <a:ext uri="{FF2B5EF4-FFF2-40B4-BE49-F238E27FC236}">
                <a16:creationId xmlns:a16="http://schemas.microsoft.com/office/drawing/2014/main" id="{81CCADED-1BF5-4BD3-9104-1CD8D44084F7}"/>
              </a:ext>
            </a:extLst>
          </p:cNvPr>
          <p:cNvSpPr/>
          <p:nvPr/>
        </p:nvSpPr>
        <p:spPr>
          <a:xfrm>
            <a:off x="1634836" y="6051365"/>
            <a:ext cx="32715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Ta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81CCADED-1BF5-4BD3-9104-1CD8D44084F7}"/>
              </a:ext>
            </a:extLst>
          </p:cNvPr>
          <p:cNvSpPr/>
          <p:nvPr/>
        </p:nvSpPr>
        <p:spPr>
          <a:xfrm>
            <a:off x="1634835" y="7124458"/>
            <a:ext cx="964535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khi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527272" y="8539290"/>
            <a:ext cx="17903728" cy="981075"/>
            <a:chOff x="1527272" y="8539290"/>
            <a:chExt cx="17903728" cy="981075"/>
          </a:xfrm>
        </p:grpSpPr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81CCADED-1BF5-4BD3-9104-1CD8D44084F7}"/>
                </a:ext>
              </a:extLst>
            </p:cNvPr>
            <p:cNvSpPr/>
            <p:nvPr/>
          </p:nvSpPr>
          <p:spPr>
            <a:xfrm>
              <a:off x="1527272" y="8614330"/>
              <a:ext cx="17903728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Vậy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   </a:t>
              </a:r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đã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ho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đều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8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. </a:t>
              </a:r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2221608"/>
                </p:ext>
              </p:extLst>
            </p:nvPr>
          </p:nvGraphicFramePr>
          <p:xfrm>
            <a:off x="2941212" y="8539290"/>
            <a:ext cx="2403475" cy="98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7" name="Equation" r:id="rId11" imgW="507960" imgH="177480" progId="Equation.DSMT4">
                    <p:embed/>
                  </p:oleObj>
                </mc:Choice>
                <mc:Fallback>
                  <p:oleObj name="Equation" r:id="rId11" imgW="507960" imgH="17748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941212" y="8539290"/>
                          <a:ext cx="2403475" cy="9810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4282897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40" grpId="0"/>
      <p:bldP spid="4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: Rounded Corners 47">
            <a:extLst>
              <a:ext uri="{FF2B5EF4-FFF2-40B4-BE49-F238E27FC236}">
                <a16:creationId xmlns:a16="http://schemas.microsoft.com/office/drawing/2014/main" id="{53796A5A-EE14-49FF-A523-9EC574614AE5}"/>
              </a:ext>
            </a:extLst>
          </p:cNvPr>
          <p:cNvSpPr/>
          <p:nvPr/>
        </p:nvSpPr>
        <p:spPr>
          <a:xfrm>
            <a:off x="1040376" y="8717137"/>
            <a:ext cx="21972024" cy="4770263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3" name="Group 54"/>
          <p:cNvGrpSpPr/>
          <p:nvPr/>
        </p:nvGrpSpPr>
        <p:grpSpPr>
          <a:xfrm>
            <a:off x="709332" y="4038600"/>
            <a:ext cx="22106109" cy="3810000"/>
            <a:chOff x="1268078" y="3405486"/>
            <a:chExt cx="22106109" cy="3810000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3486057" cy="940513"/>
              <a:chOff x="1311958" y="3405486"/>
              <a:chExt cx="348605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038648" y="2553820"/>
                <a:ext cx="793395" cy="272533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2250671" y="3527166"/>
                <a:ext cx="2403222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 hỏi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4724212" y="4632862"/>
            <a:ext cx="1600218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á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ê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ặ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iể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ể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ở VT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514600" y="8524080"/>
            <a:ext cx="1980284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ư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,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ế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á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889774" y="5822649"/>
          <a:ext cx="9676998" cy="1204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9" name="Equation" r:id="rId4" imgW="977760" imgH="203040" progId="Equation.DSMT4">
                  <p:embed/>
                </p:oleObj>
              </mc:Choice>
              <mc:Fallback>
                <p:oleObj name="Equation" r:id="rId4" imgW="97776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89774" y="5822649"/>
                        <a:ext cx="9676998" cy="1204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498522" y="9922835"/>
            <a:ext cx="1980284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ọ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2443104" y="11339753"/>
            <a:ext cx="19802849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ghĩa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3204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8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74964" y="1334354"/>
            <a:ext cx="23110482" cy="12076846"/>
            <a:chOff x="1523540" y="3480127"/>
            <a:chExt cx="21684885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3540" y="3486537"/>
              <a:ext cx="21684885" cy="10505347"/>
              <a:chOff x="1523540" y="3486537"/>
              <a:chExt cx="21684885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523540" y="3696072"/>
                <a:ext cx="21684885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678236"/>
                <a:ext cx="7227597" cy="6892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066800" y="2839069"/>
            <a:ext cx="4937244" cy="1632949"/>
            <a:chOff x="534987" y="1647869"/>
            <a:chExt cx="321656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50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9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3"/>
              <a:ext cx="582199" cy="537962"/>
              <a:chOff x="7440266" y="3398551"/>
              <a:chExt cx="757238" cy="76518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63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85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3" y="3717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51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140359" y="1848443"/>
              <a:ext cx="2611195" cy="554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5 (tr54)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ACD06054-8443-4578-AA38-F084E617AC39}"/>
              </a:ext>
            </a:extLst>
          </p:cNvPr>
          <p:cNvSpPr/>
          <p:nvPr/>
        </p:nvSpPr>
        <p:spPr>
          <a:xfrm>
            <a:off x="1322890" y="4175163"/>
            <a:ext cx="22228023" cy="49675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ệ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ọa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th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ên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ặt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ẳ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Ot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 (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ây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Oh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 (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nh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ằ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m).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á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(0; 0,2)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ỹ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arabol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t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8,5m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ây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t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o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6m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ây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742950" indent="-742950">
              <a:lnSpc>
                <a:spcPct val="120000"/>
              </a:lnSpc>
              <a:spcAft>
                <a:spcPts val="0"/>
              </a:spcAft>
              <a:buAutoNum type="alphaLcParenR"/>
            </a:pP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ỹ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  <a:p>
            <a:pPr marL="742950" indent="-742950">
              <a:lnSpc>
                <a:spcPct val="120000"/>
              </a:lnSpc>
              <a:spcAft>
                <a:spcPts val="0"/>
              </a:spcAft>
              <a:buAutoNum type="alphaLcParenR"/>
            </a:pP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ời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an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ào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ẫn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a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ạm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endParaRPr lang="en-US" sz="4400" i="1" dirty="0" smtClean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DEEA1190-6168-4AAE-8E1C-FD36EB6B7135}"/>
              </a:ext>
            </a:extLst>
          </p:cNvPr>
          <p:cNvSpPr/>
          <p:nvPr/>
        </p:nvSpPr>
        <p:spPr>
          <a:xfrm>
            <a:off x="1295182" y="12164291"/>
            <a:ext cx="22424900" cy="8175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iết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qua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ểm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(0; 0,2), B(1; 8,5), C(2; 6)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ên</a:t>
            </a:r>
            <a:r>
              <a:rPr lang="en-US" sz="4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a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:</a:t>
            </a:r>
            <a:endParaRPr lang="en-US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9B15718F-0221-4A4C-9F63-D852C334C7D2}"/>
              </a:ext>
            </a:extLst>
          </p:cNvPr>
          <p:cNvSpPr/>
          <p:nvPr/>
        </p:nvSpPr>
        <p:spPr>
          <a:xfrm>
            <a:off x="10240955" y="8995293"/>
            <a:ext cx="2202873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000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giải</a:t>
            </a:r>
            <a:endParaRPr lang="en-US" sz="4000" b="1" dirty="0">
              <a:solidFill>
                <a:srgbClr val="0999C8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DA201543-340A-45A1-B438-89574CA580E8}"/>
              </a:ext>
            </a:extLst>
          </p:cNvPr>
          <p:cNvSpPr/>
          <p:nvPr/>
        </p:nvSpPr>
        <p:spPr>
          <a:xfrm>
            <a:off x="1322890" y="9894318"/>
            <a:ext cx="1986071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)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ỹ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o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ển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ạng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vi-VN" sz="4400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108825"/>
              </p:ext>
            </p:extLst>
          </p:nvPr>
        </p:nvGraphicFramePr>
        <p:xfrm>
          <a:off x="1495425" y="10729913"/>
          <a:ext cx="7691438" cy="126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3" imgW="1625400" imgH="228600" progId="Equation.DSMT4">
                  <p:embed/>
                </p:oleObj>
              </mc:Choice>
              <mc:Fallback>
                <p:oleObj name="Equation" r:id="rId3" imgW="162540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5425" y="10729913"/>
                        <a:ext cx="7691438" cy="1260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4698394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0" grpId="0"/>
      <p:bldP spid="28" grpId="0"/>
      <p:bldP spid="2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85800" y="1411207"/>
            <a:ext cx="22848600" cy="12290607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7"/>
              <a:ext cx="21868726" cy="10505347"/>
              <a:chOff x="1339699" y="3486537"/>
              <a:chExt cx="21868726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543554"/>
                <a:ext cx="9017137" cy="8848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5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018204" y="2519950"/>
            <a:ext cx="5242044" cy="1534330"/>
            <a:chOff x="534987" y="1451890"/>
            <a:chExt cx="3216566" cy="1105293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33572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451890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140358" y="1652464"/>
              <a:ext cx="2611195" cy="554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5 (tr54)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3" name="Rectangle 12">
            <a:extLst>
              <a:ext uri="{FF2B5EF4-FFF2-40B4-BE49-F238E27FC236}">
                <a16:creationId xmlns:a16="http://schemas.microsoft.com/office/drawing/2014/main" id="{B4DC8F68-18E7-4A29-8333-BBAFEB23989B}"/>
              </a:ext>
            </a:extLst>
          </p:cNvPr>
          <p:cNvSpPr/>
          <p:nvPr/>
        </p:nvSpPr>
        <p:spPr>
          <a:xfrm>
            <a:off x="1783359" y="8233882"/>
            <a:ext cx="6476453" cy="9048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CAC26DB8-AC66-4963-A150-90A06C78A77A}"/>
              </a:ext>
            </a:extLst>
          </p:cNvPr>
          <p:cNvSpPr/>
          <p:nvPr/>
        </p:nvSpPr>
        <p:spPr>
          <a:xfrm>
            <a:off x="1641416" y="9575435"/>
            <a:ext cx="10697159" cy="9048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ả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ẫn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a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ạm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ức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en-US" sz="4400" b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475501"/>
              </p:ext>
            </p:extLst>
          </p:nvPr>
        </p:nvGraphicFramePr>
        <p:xfrm>
          <a:off x="6260248" y="3045133"/>
          <a:ext cx="6292850" cy="3473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9" name="Equation" r:id="rId3" imgW="1002960" imgH="711000" progId="Equation.DSMT4">
                  <p:embed/>
                </p:oleObj>
              </mc:Choice>
              <mc:Fallback>
                <p:oleObj name="Equation" r:id="rId3" imgW="10029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60248" y="3045133"/>
                        <a:ext cx="6292850" cy="3473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827034"/>
              </p:ext>
            </p:extLst>
          </p:nvPr>
        </p:nvGraphicFramePr>
        <p:xfrm>
          <a:off x="12507531" y="1943305"/>
          <a:ext cx="4918576" cy="5657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0" name="Equation" r:id="rId5" imgW="825480" imgH="1218960" progId="Equation.DSMT4">
                  <p:embed/>
                </p:oleObj>
              </mc:Choice>
              <mc:Fallback>
                <p:oleObj name="Equation" r:id="rId5" imgW="825480" imgH="12189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07531" y="1943305"/>
                        <a:ext cx="4918576" cy="5657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47404"/>
              </p:ext>
            </p:extLst>
          </p:nvPr>
        </p:nvGraphicFramePr>
        <p:xfrm>
          <a:off x="8240713" y="7600950"/>
          <a:ext cx="7872412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1" name="Equation" r:id="rId7" imgW="1663560" imgH="393480" progId="Equation.DSMT4">
                  <p:embed/>
                </p:oleObj>
              </mc:Choice>
              <mc:Fallback>
                <p:oleObj name="Equation" r:id="rId7" imgW="1663560" imgH="3934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240713" y="7600950"/>
                        <a:ext cx="7872412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413302"/>
              </p:ext>
            </p:extLst>
          </p:nvPr>
        </p:nvGraphicFramePr>
        <p:xfrm>
          <a:off x="1735970" y="10520297"/>
          <a:ext cx="15924213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2" name="Equation" r:id="rId9" imgW="3365280" imgH="393480" progId="Equation.DSMT4">
                  <p:embed/>
                </p:oleObj>
              </mc:Choice>
              <mc:Fallback>
                <p:oleObj name="Equation" r:id="rId9" imgW="3365280" imgH="3934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35970" y="10520297"/>
                        <a:ext cx="15924213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>
            <a:extLst>
              <a:ext uri="{FF2B5EF4-FFF2-40B4-BE49-F238E27FC236}">
                <a16:creationId xmlns:a16="http://schemas.microsoft.com/office/drawing/2014/main" id="{CAC26DB8-AC66-4963-A150-90A06C78A77A}"/>
              </a:ext>
            </a:extLst>
          </p:cNvPr>
          <p:cNvSpPr/>
          <p:nvPr/>
        </p:nvSpPr>
        <p:spPr>
          <a:xfrm>
            <a:off x="1662545" y="12638569"/>
            <a:ext cx="15837673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ậy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ả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óng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ẫn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a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ạm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ất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4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&lt;t&lt;2,5516 (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ây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endParaRPr lang="en-US" sz="4400" i="1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734800" y="6414654"/>
            <a:ext cx="65" cy="661720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33246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30" grpId="0"/>
      <p:bldP spid="3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74964" y="1334354"/>
            <a:ext cx="23110482" cy="12076846"/>
            <a:chOff x="1523540" y="3480127"/>
            <a:chExt cx="21684885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523540" y="3486537"/>
              <a:ext cx="21684885" cy="10505347"/>
              <a:chOff x="1523540" y="3486537"/>
              <a:chExt cx="21684885" cy="10505347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523540" y="3696072"/>
                <a:ext cx="21684885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4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8273899" y="3486537"/>
                <a:ext cx="11353800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340699" y="3678236"/>
                <a:ext cx="7227597" cy="6892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SÁCH GIÁO KHOA</a:t>
                </a:r>
                <a:endPara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1066800" y="2839069"/>
            <a:ext cx="4778961" cy="1632949"/>
            <a:chOff x="534987" y="1647869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50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9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3"/>
              <a:ext cx="582199" cy="537962"/>
              <a:chOff x="7440266" y="3398551"/>
              <a:chExt cx="757238" cy="76518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63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85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3" y="3717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51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  <p:sp>
          <p:nvSpPr>
            <p:cNvPr id="20" name="TextBox 13"/>
            <p:cNvSpPr txBox="1">
              <a:spLocks noChangeArrowheads="1"/>
            </p:cNvSpPr>
            <p:nvPr/>
          </p:nvSpPr>
          <p:spPr bwMode="auto">
            <a:xfrm>
              <a:off x="1263658" y="1848443"/>
              <a:ext cx="2364597" cy="554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defTabSz="2176463" eaLnBrk="0" fontAlgn="base" hangingPunct="0">
                <a:spcBef>
                  <a:spcPct val="0"/>
                </a:spcBef>
                <a:spcAft>
                  <a:spcPct val="0"/>
                </a:spcAft>
                <a:defRPr sz="43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BÀI 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6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smtClean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rPr>
                <a:t>(tr54)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ACD06054-8443-4578-AA38-F084E617AC39}"/>
              </a:ext>
            </a:extLst>
          </p:cNvPr>
          <p:cNvSpPr/>
          <p:nvPr/>
        </p:nvSpPr>
        <p:spPr>
          <a:xfrm>
            <a:off x="1322890" y="4175163"/>
            <a:ext cx="22228023" cy="6592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  <a:spcAft>
                <a:spcPts val="0"/>
              </a:spcAft>
            </a:pP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y An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ông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áo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ền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ến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ăm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n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h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ịch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ư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10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h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ầu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n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800000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/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ều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ơn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ăng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í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ứ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êm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é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ẽ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m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000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/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àn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ộ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</a:t>
            </a:r>
            <a:r>
              <a:rPr lang="en-US" sz="4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ng.</a:t>
            </a:r>
            <a:endParaRPr lang="en-US" sz="4400" i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742950" indent="-742950">
              <a:lnSpc>
                <a:spcPct val="120000"/>
              </a:lnSpc>
              <a:spcAft>
                <a:spcPts val="0"/>
              </a:spcAft>
              <a:buAutoNum type="alphaLcParenR"/>
            </a:pP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ọi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x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ượng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h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ng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ứ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1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ở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ên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ểu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ị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oanh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u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eo</a:t>
            </a:r>
            <a:r>
              <a:rPr lang="en-US" sz="4400" i="1" dirty="0" smtClean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x?</a:t>
            </a:r>
            <a:endParaRPr lang="en-US" sz="4400" i="1" dirty="0" smtClean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742950" indent="-742950">
              <a:lnSpc>
                <a:spcPct val="120000"/>
              </a:lnSpc>
              <a:spcAft>
                <a:spcPts val="0"/>
              </a:spcAft>
              <a:buAutoNum type="alphaLcParenR"/>
            </a:pP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óm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h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u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ịch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ều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ao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ô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y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ô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ị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ỗ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iết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ằ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hi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í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ực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ự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uyến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700000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ồng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/ </a:t>
            </a:r>
            <a:r>
              <a:rPr lang="en-US" sz="44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ười</a:t>
            </a:r>
            <a:r>
              <a:rPr lang="en-US" sz="4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en-US" sz="4400" i="1" dirty="0" smtClean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12728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1200242" y="2888174"/>
            <a:ext cx="22358241" cy="10305988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48467" cy="940513"/>
              <a:chOff x="1311958" y="3405486"/>
              <a:chExt cx="454846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465" y="3788724"/>
                <a:ext cx="3586878" cy="3411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</a:t>
                </a:r>
                <a:r>
                  <a:rPr lang="en-US" sz="46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Ứ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6E737D4-AF15-46DC-A4C3-7B2E98C7306D}"/>
                  </a:ext>
                </a:extLst>
              </p:cNvPr>
              <p:cNvSpPr/>
              <p:nvPr/>
            </p:nvSpPr>
            <p:spPr>
              <a:xfrm>
                <a:off x="6040590" y="3289558"/>
                <a:ext cx="12120626" cy="167302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êm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i="1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iền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é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ỗi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gười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    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800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8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(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gh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ì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đồ</m:t>
                    </m:r>
                    <m:r>
                      <m:rPr>
                        <m:sty m:val="p"/>
                      </m:rPr>
                      <a:rPr lang="en-US" sz="4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g</m:t>
                    </m:r>
                    <m:r>
                      <a:rPr lang="en-US" sz="4800" b="0" i="0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8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A6E737D4-AF15-46DC-A4C3-7B2E98C730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590" y="3289558"/>
                <a:ext cx="12120626" cy="1673022"/>
              </a:xfrm>
              <a:prstGeom prst="rect">
                <a:avLst/>
              </a:prstGeom>
              <a:blipFill>
                <a:blip r:embed="rId4"/>
                <a:stretch>
                  <a:fillRect l="-2314" t="-8394" r="-8199" b="-156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DB74D76-BF23-4FBC-8049-35318ABE7AE7}"/>
                  </a:ext>
                </a:extLst>
              </p:cNvPr>
              <p:cNvSpPr/>
              <p:nvPr/>
            </p:nvSpPr>
            <p:spPr>
              <a:xfrm>
                <a:off x="5410201" y="5477230"/>
                <a:ext cx="16895610" cy="22005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0" indent="-571500">
                  <a:buFontTx/>
                  <a:buChar char="-"/>
                </a:pP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Số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iền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é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ả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đoàn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(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ức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doanh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hu</a:t>
                </a:r>
                <a:r>
                  <a:rPr lang="en-US" sz="4800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ông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ty) </a:t>
                </a:r>
                <a:r>
                  <a:rPr lang="en-US" sz="4800" dirty="0" err="1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là</a:t>
                </a:r>
                <a:r>
                  <a:rPr lang="en-US" sz="4800" dirty="0" smtClean="0">
                    <a:latin typeface="Times New Roman" panose="02020603050405020304" pitchFamily="18" charset="0"/>
                    <a:ea typeface="Calibri" panose="020F0502020204030204" pitchFamily="34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𝟖𝟎𝟎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d>
                      <m:dPr>
                        <m:ctrlPr>
                          <a:rPr lang="en-US" sz="4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𝟖𝟎𝟎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𝟕𝟎𝟎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𝟎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sz="4400" dirty="0" smtClean="0">
                    <a:latin typeface="Times New Roman" panose="02020603050405020304" pitchFamily="18" charset="0"/>
                  </a:rPr>
                  <a:t>(</a:t>
                </a:r>
                <a:r>
                  <a:rPr lang="en-US" sz="4400" dirty="0" err="1" smtClean="0">
                    <a:latin typeface="Times New Roman" panose="02020603050405020304" pitchFamily="18" charset="0"/>
                  </a:rPr>
                  <a:t>nghìn</a:t>
                </a:r>
                <a:r>
                  <a:rPr lang="en-US" sz="4400" dirty="0" smtClean="0">
                    <a:latin typeface="Times New Roman" panose="02020603050405020304" pitchFamily="18" charset="0"/>
                  </a:rPr>
                  <a:t> </a:t>
                </a:r>
                <a:r>
                  <a:rPr lang="en-US" sz="4400" dirty="0" err="1" smtClean="0">
                    <a:latin typeface="Times New Roman" panose="02020603050405020304" pitchFamily="18" charset="0"/>
                  </a:rPr>
                  <a:t>đồng</a:t>
                </a:r>
                <a:r>
                  <a:rPr lang="en-US" sz="4400" dirty="0" smtClean="0">
                    <a:latin typeface="Times New Roman" panose="02020603050405020304" pitchFamily="18" charset="0"/>
                  </a:rPr>
                  <a:t>)</a:t>
                </a:r>
              </a:p>
              <a:p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endParaRPr lang="en-US" b="1" dirty="0"/>
              </a:p>
            </p:txBody>
          </p:sp>
        </mc:Choice>
        <mc:Fallback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DB74D76-BF23-4FBC-8049-35318ABE7AE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1" y="5477230"/>
                <a:ext cx="16895610" cy="2200539"/>
              </a:xfrm>
              <a:prstGeom prst="rect">
                <a:avLst/>
              </a:prstGeom>
              <a:blipFill>
                <a:blip r:embed="rId5"/>
                <a:stretch>
                  <a:fillRect l="-1480" t="-60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>
            <a:extLst>
              <a:ext uri="{FF2B5EF4-FFF2-40B4-BE49-F238E27FC236}">
                <a16:creationId xmlns:a16="http://schemas.microsoft.com/office/drawing/2014/main" id="{22EF53DD-7464-479E-956B-FA1F2E9A84BD}"/>
              </a:ext>
            </a:extLst>
          </p:cNvPr>
          <p:cNvSpPr/>
          <p:nvPr/>
        </p:nvSpPr>
        <p:spPr>
          <a:xfrm>
            <a:off x="5410201" y="7254475"/>
            <a:ext cx="16690314" cy="2125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y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ỗ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</a:p>
          <a:p>
            <a:pPr>
              <a:lnSpc>
                <a:spcPct val="107000"/>
              </a:lnSpc>
              <a:spcAft>
                <a:spcPts val="0"/>
              </a:spcAft>
            </a:pPr>
            <a:r>
              <a:rPr lang="en-US" sz="44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4400" dirty="0" smtClean="0">
              <a:latin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endParaRPr lang="en-US" sz="1050" dirty="0" smtClean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endParaRPr lang="en-US" sz="1050" dirty="0" smtClean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0"/>
              </a:spcAft>
            </a:pPr>
            <a:endParaRPr lang="en-US" sz="105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58DD35EF-F584-454F-BC12-FABA81B75B35}"/>
              </a:ext>
            </a:extLst>
          </p:cNvPr>
          <p:cNvSpPr/>
          <p:nvPr/>
        </p:nvSpPr>
        <p:spPr>
          <a:xfrm>
            <a:off x="6040590" y="10092235"/>
            <a:ext cx="18128681" cy="177561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71500" indent="-571500">
              <a:lnSpc>
                <a:spcPct val="107000"/>
              </a:lnSpc>
              <a:spcAft>
                <a:spcPts val="800"/>
              </a:spcAft>
              <a:buFontTx/>
              <a:buChar char="-"/>
            </a:pP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ch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i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9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4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y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</a:t>
            </a:r>
            <a:r>
              <a:rPr lang="en-US" sz="4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ông</a:t>
            </a:r>
            <a:r>
              <a:rPr lang="en-US" sz="4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4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i="1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ỗ</a:t>
            </a:r>
            <a:r>
              <a:rPr lang="en-US" sz="4800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4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244557"/>
              </p:ext>
            </p:extLst>
          </p:nvPr>
        </p:nvGraphicFramePr>
        <p:xfrm>
          <a:off x="12877800" y="7170738"/>
          <a:ext cx="8274050" cy="287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3" name="Equation" r:id="rId6" imgW="2044440" imgH="711000" progId="Equation.DSMT4">
                  <p:embed/>
                </p:oleObj>
              </mc:Choice>
              <mc:Fallback>
                <p:oleObj name="Equation" r:id="rId6" imgW="2044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77800" y="7170738"/>
                        <a:ext cx="8274050" cy="287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9324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2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A6C91E81-285C-4F21-BD02-2BB035A9FE1D}"/>
              </a:ext>
            </a:extLst>
          </p:cNvPr>
          <p:cNvSpPr/>
          <p:nvPr/>
        </p:nvSpPr>
        <p:spPr>
          <a:xfrm>
            <a:off x="0" y="0"/>
            <a:ext cx="24384000" cy="137160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531" name="Picture 27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5810" y="11426827"/>
            <a:ext cx="4614333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30" name="Picture 26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7277" y="10937876"/>
            <a:ext cx="3175000" cy="1355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9" name="Picture 2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9311" y="6988176"/>
            <a:ext cx="4169832" cy="5318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8" name="Picture 24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3577" y="10083800"/>
            <a:ext cx="5283200" cy="1273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7" name="Picture 23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99875" y="9636127"/>
            <a:ext cx="4288368" cy="12731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6" name="Picture 22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5043" y="9553577"/>
            <a:ext cx="9156699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5" name="Picture 21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82877" y="8928100"/>
            <a:ext cx="12335933" cy="1565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4" name="Picture 20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9441" y="7458076"/>
            <a:ext cx="5799667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5275" y="8232776"/>
            <a:ext cx="5355168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25193" y="7488238"/>
            <a:ext cx="5126568" cy="95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19843" y="7137401"/>
            <a:ext cx="12293600" cy="2079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4811" y="6905625"/>
            <a:ext cx="9262533" cy="1158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9310" y="6975476"/>
            <a:ext cx="4944533" cy="81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144" y="4521200"/>
            <a:ext cx="16319501" cy="1870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42876" y="4175126"/>
            <a:ext cx="3420533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9810" y="3416300"/>
            <a:ext cx="3750733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0142" y="3705226"/>
            <a:ext cx="9740901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6977" y="4371976"/>
            <a:ext cx="6125632" cy="294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1777" y="1882776"/>
            <a:ext cx="10227733" cy="1012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5810" y="1061461"/>
            <a:ext cx="10672235" cy="17938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1778" y="1946276"/>
            <a:ext cx="11472333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9728" y="1844676"/>
            <a:ext cx="4373032" cy="547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2942" y="6473827"/>
            <a:ext cx="2290235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7" name="Group 46"/>
          <p:cNvGrpSpPr/>
          <p:nvPr/>
        </p:nvGrpSpPr>
        <p:grpSpPr>
          <a:xfrm>
            <a:off x="8710613" y="0"/>
            <a:ext cx="6962774" cy="960438"/>
            <a:chOff x="13477876" y="4114800"/>
            <a:chExt cx="6962774" cy="960438"/>
          </a:xfrm>
        </p:grpSpPr>
        <p:sp>
          <p:nvSpPr>
            <p:cNvPr id="48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9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0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1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2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3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4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5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6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7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8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59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0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1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2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3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4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5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6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7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8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69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0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1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2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3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4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75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406504084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457200" y="3941867"/>
            <a:ext cx="22358241" cy="9164533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48467" cy="953910"/>
              <a:chOff x="1311958" y="3405486"/>
              <a:chExt cx="4548467" cy="953910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465" y="3559177"/>
                <a:ext cx="3586878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5223717" y="4469464"/>
            <a:ext cx="1600218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x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endParaRPr lang="vi-VN" sz="44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831965"/>
              </p:ext>
            </p:extLst>
          </p:nvPr>
        </p:nvGraphicFramePr>
        <p:xfrm>
          <a:off x="550863" y="6590409"/>
          <a:ext cx="16746537" cy="49078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4" imgW="2145960" imgH="965160" progId="Equation.DSMT4">
                  <p:embed/>
                </p:oleObj>
              </mc:Choice>
              <mc:Fallback>
                <p:oleObj name="Equation" r:id="rId4" imgW="2145960" imgH="9651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863" y="6590409"/>
                        <a:ext cx="16746537" cy="49078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6739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970437" y="3614440"/>
            <a:ext cx="22358241" cy="9164533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4548467" cy="953910"/>
              <a:chOff x="1311958" y="3405486"/>
              <a:chExt cx="4548467" cy="953910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569852" y="2022615"/>
                <a:ext cx="793395" cy="3787750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465" y="3559177"/>
                <a:ext cx="3586878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5898850" y="4440538"/>
            <a:ext cx="158250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</a:t>
            </a:r>
            <a:r>
              <a:rPr lang="en-US" sz="48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ối</a:t>
            </a:r>
            <a:r>
              <a:rPr lang="en-US" sz="48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ới</a:t>
            </a:r>
            <a:r>
              <a:rPr lang="en-US" sz="48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48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ất</a:t>
            </a:r>
            <a:r>
              <a:rPr lang="en-US" sz="48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8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8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8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8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8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ạng</a:t>
            </a:r>
            <a:r>
              <a:rPr lang="en-US" sz="48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vi-VN" sz="4800" b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6037263" y="5262562"/>
            <a:ext cx="15157573" cy="1306308"/>
            <a:chOff x="6037263" y="5262563"/>
            <a:chExt cx="15046325" cy="1163621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9580390"/>
                </p:ext>
              </p:extLst>
            </p:nvPr>
          </p:nvGraphicFramePr>
          <p:xfrm>
            <a:off x="6037263" y="5262563"/>
            <a:ext cx="7151735" cy="11538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" name="Equation" r:id="rId4" imgW="1002960" imgH="228600" progId="Equation.DSMT4">
                    <p:embed/>
                  </p:oleObj>
                </mc:Choice>
                <mc:Fallback>
                  <p:oleObj name="Equation" r:id="rId4" imgW="10029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037263" y="5262563"/>
                          <a:ext cx="7151735" cy="11538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TextBox 39"/>
            <p:cNvSpPr txBox="1"/>
            <p:nvPr/>
          </p:nvSpPr>
          <p:spPr>
            <a:xfrm>
              <a:off x="12579907" y="5453248"/>
              <a:ext cx="288839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ỗi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vi-VN" sz="4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6970406" y="5453248"/>
              <a:ext cx="4113182" cy="7402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ao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o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endParaRPr lang="vi-VN" sz="4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7607650"/>
                </p:ext>
              </p:extLst>
            </p:nvPr>
          </p:nvGraphicFramePr>
          <p:xfrm>
            <a:off x="15424160" y="5311308"/>
            <a:ext cx="1854201" cy="11148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0" name="Equation" r:id="rId6" imgW="431640" imgH="228600" progId="Equation.DSMT4">
                    <p:embed/>
                  </p:oleObj>
                </mc:Choice>
                <mc:Fallback>
                  <p:oleObj name="Equation" r:id="rId6" imgW="4316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424160" y="5311308"/>
                          <a:ext cx="1854201" cy="11148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2227896" y="6479688"/>
            <a:ext cx="20770649" cy="1462104"/>
            <a:chOff x="2222896" y="6475552"/>
            <a:chExt cx="20612582" cy="1242738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0393636"/>
                </p:ext>
              </p:extLst>
            </p:nvPr>
          </p:nvGraphicFramePr>
          <p:xfrm>
            <a:off x="2222896" y="6475552"/>
            <a:ext cx="5111948" cy="1242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1" name="Equation" r:id="rId8" imgW="1015920" imgH="241200" progId="Equation.DSMT4">
                    <p:embed/>
                  </p:oleObj>
                </mc:Choice>
                <mc:Fallback>
                  <p:oleObj name="Equation" r:id="rId8" imgW="10159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222896" y="6475552"/>
                          <a:ext cx="5111948" cy="12427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TextBox 44"/>
            <p:cNvSpPr txBox="1"/>
            <p:nvPr/>
          </p:nvSpPr>
          <p:spPr>
            <a:xfrm>
              <a:off x="7010400" y="6670624"/>
              <a:ext cx="1582507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ợc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ọi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ó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  <a:endParaRPr lang="vi-VN" sz="4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200242" y="7966075"/>
            <a:ext cx="21770594" cy="1909276"/>
            <a:chOff x="1200242" y="7966075"/>
            <a:chExt cx="21770594" cy="1909276"/>
          </a:xfrm>
        </p:grpSpPr>
        <p:sp>
          <p:nvSpPr>
            <p:cNvPr id="47" name="TextBox 46"/>
            <p:cNvSpPr txBox="1"/>
            <p:nvPr/>
          </p:nvSpPr>
          <p:spPr>
            <a:xfrm>
              <a:off x="1226425" y="8196707"/>
              <a:ext cx="69269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ợp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  <a:endParaRPr lang="vi-VN" sz="4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8646505" y="8213357"/>
              <a:ext cx="1432433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ợc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ọi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endParaRPr lang="vi-VN" sz="4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0300068"/>
                </p:ext>
              </p:extLst>
            </p:nvPr>
          </p:nvGraphicFramePr>
          <p:xfrm>
            <a:off x="8153400" y="7966075"/>
            <a:ext cx="1027774" cy="1325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2" name="Equation" r:id="rId10" imgW="164880" imgH="228600" progId="Equation.DSMT4">
                    <p:embed/>
                  </p:oleObj>
                </mc:Choice>
                <mc:Fallback>
                  <p:oleObj name="Equation" r:id="rId10" imgW="164880" imgH="228600" progId="Equation.DSMT4">
                    <p:embed/>
                    <p:pic>
                      <p:nvPicPr>
                        <p:cNvPr id="4" name="Object 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153400" y="7966075"/>
                          <a:ext cx="1027774" cy="13255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Box 51"/>
            <p:cNvSpPr txBox="1"/>
            <p:nvPr/>
          </p:nvSpPr>
          <p:spPr>
            <a:xfrm>
              <a:off x="1200242" y="9044354"/>
              <a:ext cx="692697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ã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o</a:t>
              </a:r>
              <a:r>
                <a:rPr lang="en-US" sz="4800" b="1" dirty="0" smtClean="0">
                  <a:solidFill>
                    <a:prstClr val="black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  <a:endParaRPr lang="vi-VN" sz="48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1530167" y="10164930"/>
            <a:ext cx="2058293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 </a:t>
            </a:r>
            <a:r>
              <a:rPr lang="en-US" sz="4400" b="1" i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òn</a:t>
            </a:r>
            <a:r>
              <a:rPr lang="en-US" sz="4400" b="1" i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lại</a:t>
            </a:r>
            <a:r>
              <a:rPr lang="en-US" sz="4400" b="1" i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           </a:t>
            </a:r>
            <a:r>
              <a:rPr lang="en-US" sz="4400" b="1" i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400" b="1" i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ịnh</a:t>
            </a:r>
            <a:r>
              <a:rPr lang="en-US" sz="4400" b="1" i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ghĩa</a:t>
            </a:r>
            <a:r>
              <a:rPr lang="en-US" sz="4400" b="1" i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ương</a:t>
            </a:r>
            <a:r>
              <a:rPr lang="en-US" sz="4400" b="1" i="1" dirty="0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 smtClean="0">
                <a:solidFill>
                  <a:prstClr val="black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ự</a:t>
            </a:r>
            <a:endParaRPr lang="vi-VN" sz="4800" b="1" i="1" dirty="0">
              <a:solidFill>
                <a:prstClr val="black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911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5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1CD13A1-602A-4D7E-AA71-AA8FB9607D08}"/>
              </a:ext>
            </a:extLst>
          </p:cNvPr>
          <p:cNvSpPr/>
          <p:nvPr/>
        </p:nvSpPr>
        <p:spPr>
          <a:xfrm>
            <a:off x="4022133" y="10674492"/>
            <a:ext cx="17481733" cy="2929325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247742" y="1973593"/>
            <a:ext cx="16897258" cy="1578183"/>
            <a:chOff x="168274" y="1905000"/>
            <a:chExt cx="11791858" cy="1578179"/>
          </a:xfrm>
        </p:grpSpPr>
        <p:sp>
          <p:nvSpPr>
            <p:cNvPr id="4" name="Rounded Rectangle 3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1082675" y="1913523"/>
              <a:ext cx="314568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587532" y="1913523"/>
              <a:ext cx="9372600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PHƯƠNG TRÌNH BẬC HAI MỘT 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8" name="Group 54"/>
          <p:cNvGrpSpPr/>
          <p:nvPr/>
        </p:nvGrpSpPr>
        <p:grpSpPr>
          <a:xfrm>
            <a:off x="678594" y="2964879"/>
            <a:ext cx="22106109" cy="5236022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50671" y="3527166"/>
                <a:ext cx="2404826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1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" name="TextBox 8"/>
          <p:cNvSpPr txBox="1"/>
          <p:nvPr/>
        </p:nvSpPr>
        <p:spPr>
          <a:xfrm>
            <a:off x="2121366" y="3382925"/>
            <a:ext cx="20225233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          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ho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200000"/>
              </a:lnSpc>
            </a:pP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o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ây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x,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iá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ị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p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(1)?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200000"/>
              </a:lnSpc>
            </a:pP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) x=2;		b) x=0;		c) x=3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4450119" y="9365160"/>
            <a:ext cx="1793882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Cho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í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dụ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ề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4" name="Text Box 9"/>
          <p:cNvSpPr txBox="1">
            <a:spLocks noChangeArrowheads="1"/>
          </p:cNvSpPr>
          <p:nvPr/>
        </p:nvSpPr>
        <p:spPr bwMode="auto">
          <a:xfrm>
            <a:off x="4431070" y="10994601"/>
            <a:ext cx="17072796" cy="2125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Cho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ha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ví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dụ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về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mà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solidFill>
                  <a:srgbClr val="0000CC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không</a:t>
            </a:r>
            <a:r>
              <a:rPr lang="en-US" sz="4400" b="1" dirty="0" smtClean="0">
                <a:solidFill>
                  <a:srgbClr val="0000CC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là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bậ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ha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ẩn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  <a:sym typeface="Wingdings" pitchFamily="2" charset="2"/>
              </a:rPr>
              <a:t>?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72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44" y="9118621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401127"/>
              </p:ext>
            </p:extLst>
          </p:nvPr>
        </p:nvGraphicFramePr>
        <p:xfrm>
          <a:off x="14536076" y="3555485"/>
          <a:ext cx="5353050" cy="1235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4" imgW="1104840" imgH="228600" progId="Equation.DSMT4">
                  <p:embed/>
                </p:oleObj>
              </mc:Choice>
              <mc:Fallback>
                <p:oleObj name="Equation" r:id="rId4" imgW="1104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36076" y="3555485"/>
                        <a:ext cx="5353050" cy="12356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889" y="10593553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755573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0" grpId="0"/>
      <p:bldP spid="7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497461" y="4198257"/>
            <a:ext cx="22358241" cy="8929270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5119827" cy="940513"/>
              <a:chOff x="1311958" y="3405486"/>
              <a:chExt cx="511982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855532" y="1736934"/>
                <a:ext cx="793395" cy="435911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029" y="3710686"/>
                <a:ext cx="3967788" cy="3501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ng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211467" y="3027219"/>
            <a:ext cx="22648533" cy="1569660"/>
            <a:chOff x="168274" y="1892299"/>
            <a:chExt cx="19202401" cy="1569656"/>
          </a:xfrm>
        </p:grpSpPr>
        <p:sp>
          <p:nvSpPr>
            <p:cNvPr id="40" name="Rounded Rectangle 39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087561" y="1892299"/>
              <a:ext cx="17283114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ằng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h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am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5698393" y="4688729"/>
            <a:ext cx="154436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)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ập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134850" y="6769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34850" y="6769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6136929" y="5586812"/>
          <a:ext cx="55626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6" imgW="3187440" imgH="571320" progId="Equation.DSMT4">
                  <p:embed/>
                </p:oleObj>
              </mc:Choice>
              <mc:Fallback>
                <p:oleObj name="Equation" r:id="rId6" imgW="3187440" imgH="57132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6929" y="5586812"/>
                        <a:ext cx="5562600" cy="996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5668995" y="6561089"/>
            <a:ext cx="8275606" cy="824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/>
          </p:nvPr>
        </p:nvGraphicFramePr>
        <p:xfrm>
          <a:off x="13646207" y="6531193"/>
          <a:ext cx="44323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8" imgW="2539800" imgH="431640" progId="Equation.DSMT4">
                  <p:embed/>
                </p:oleObj>
              </mc:Choice>
              <mc:Fallback>
                <p:oleObj name="Equation" r:id="rId8" imgW="2539800" imgH="43164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6207" y="6531193"/>
                        <a:ext cx="4432300" cy="752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10"/>
          <p:cNvGrpSpPr/>
          <p:nvPr/>
        </p:nvGrpSpPr>
        <p:grpSpPr>
          <a:xfrm>
            <a:off x="740155" y="7283668"/>
            <a:ext cx="21862928" cy="6140958"/>
            <a:chOff x="1249430" y="5867400"/>
            <a:chExt cx="21840757" cy="632268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49430" y="5867400"/>
              <a:ext cx="3321569" cy="885307"/>
              <a:chOff x="1203460" y="6305967"/>
              <a:chExt cx="3321569" cy="8853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49929" y="5076328"/>
                <a:ext cx="828631" cy="332156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995080"/>
              </p:ext>
            </p:extLst>
          </p:nvPr>
        </p:nvGraphicFramePr>
        <p:xfrm>
          <a:off x="4768003" y="7497032"/>
          <a:ext cx="10504488" cy="279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10" imgW="4660560" imgH="1625400" progId="Equation.DSMT4">
                  <p:embed/>
                </p:oleObj>
              </mc:Choice>
              <mc:Fallback>
                <p:oleObj name="Equation" r:id="rId10" imgW="4660560" imgH="1625400" progId="Equation.DSMT4">
                  <p:embed/>
                  <p:pic>
                    <p:nvPicPr>
                      <p:cNvPr id="59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003" y="7497032"/>
                        <a:ext cx="10504488" cy="2790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/>
          <p:cNvGrpSpPr/>
          <p:nvPr/>
        </p:nvGrpSpPr>
        <p:grpSpPr>
          <a:xfrm>
            <a:off x="4768003" y="10853454"/>
            <a:ext cx="12028258" cy="1972315"/>
            <a:chOff x="1752672" y="5670699"/>
            <a:chExt cx="4319155" cy="1003065"/>
          </a:xfrm>
        </p:grpSpPr>
        <p:cxnSp>
          <p:nvCxnSpPr>
            <p:cNvPr id="61" name="Google Shape;252;p24"/>
            <p:cNvCxnSpPr/>
            <p:nvPr/>
          </p:nvCxnSpPr>
          <p:spPr>
            <a:xfrm>
              <a:off x="2532061" y="5848264"/>
              <a:ext cx="0" cy="819150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cxnSp>
          <p:nvCxnSpPr>
            <p:cNvPr id="62" name="Google Shape;253;p24"/>
            <p:cNvCxnSpPr/>
            <p:nvPr/>
          </p:nvCxnSpPr>
          <p:spPr>
            <a:xfrm>
              <a:off x="1792286" y="6194342"/>
              <a:ext cx="3833814" cy="1451"/>
            </a:xfrm>
            <a:prstGeom prst="straightConnector1">
              <a:avLst/>
            </a:prstGeom>
            <a:noFill/>
            <a:ln w="9525" cap="flat" cmpd="sng">
              <a:solidFill>
                <a:schemeClr val="dk1"/>
              </a:solidFill>
              <a:prstDash val="solid"/>
              <a:miter lim="800000"/>
              <a:headEnd type="none" w="med" len="med"/>
              <a:tailEnd type="none" w="med" len="med"/>
            </a:ln>
          </p:spPr>
        </p:cxnSp>
        <p:pic>
          <p:nvPicPr>
            <p:cNvPr id="63" name="Google Shape;254;p24"/>
            <p:cNvPicPr preferRelativeResize="0"/>
            <p:nvPr/>
          </p:nvPicPr>
          <p:blipFill rotWithShape="1">
            <a:blip r:embed="rId12">
              <a:alphaModFix/>
            </a:blip>
            <a:srcRect/>
            <a:stretch/>
          </p:blipFill>
          <p:spPr>
            <a:xfrm>
              <a:off x="2030962" y="5861023"/>
              <a:ext cx="249240" cy="32056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64" name="Google Shape;255;p24"/>
            <p:cNvPicPr preferRelativeResize="0"/>
            <p:nvPr/>
          </p:nvPicPr>
          <p:blipFill rotWithShape="1">
            <a:blip r:embed="rId13">
              <a:alphaModFix/>
            </a:blip>
            <a:srcRect/>
            <a:stretch/>
          </p:blipFill>
          <p:spPr>
            <a:xfrm>
              <a:off x="1752672" y="6187989"/>
              <a:ext cx="762000" cy="48577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65" name="Google Shape;262;p24"/>
            <p:cNvSpPr txBox="1"/>
            <p:nvPr/>
          </p:nvSpPr>
          <p:spPr>
            <a:xfrm>
              <a:off x="3001962" y="6232440"/>
              <a:ext cx="396875" cy="396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b="1" dirty="0" smtClean="0">
                  <a:solidFill>
                    <a:srgbClr val="FF0000"/>
                  </a:solidFill>
                  <a:latin typeface="Times New Roman"/>
                  <a:cs typeface="Times New Roman"/>
                  <a:sym typeface="Times New Roman"/>
                </a:rPr>
                <a:t>+</a:t>
              </a:r>
              <a:endParaRPr sz="4800" b="1" dirty="0">
                <a:solidFill>
                  <a:srgbClr val="FF0000"/>
                </a:solidFill>
              </a:endParaRPr>
            </a:p>
          </p:txBody>
        </p:sp>
        <p:sp>
          <p:nvSpPr>
            <p:cNvPr id="66" name="Google Shape;233;p24"/>
            <p:cNvSpPr txBox="1">
              <a:spLocks/>
            </p:cNvSpPr>
            <p:nvPr/>
          </p:nvSpPr>
          <p:spPr>
            <a:xfrm>
              <a:off x="2563091" y="5683399"/>
              <a:ext cx="611042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-∞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67" name="Google Shape;233;p24"/>
            <p:cNvSpPr txBox="1">
              <a:spLocks/>
            </p:cNvSpPr>
            <p:nvPr/>
          </p:nvSpPr>
          <p:spPr>
            <a:xfrm>
              <a:off x="5128490" y="5683399"/>
              <a:ext cx="943337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30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      </a:t>
              </a: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+∞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68" name="Google Shape;233;p24"/>
            <p:cNvSpPr txBox="1">
              <a:spLocks/>
            </p:cNvSpPr>
            <p:nvPr/>
          </p:nvSpPr>
          <p:spPr>
            <a:xfrm>
              <a:off x="3349004" y="5670699"/>
              <a:ext cx="805481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  1/2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69" name="Google Shape;262;p24"/>
            <p:cNvSpPr txBox="1"/>
            <p:nvPr/>
          </p:nvSpPr>
          <p:spPr>
            <a:xfrm>
              <a:off x="4884736" y="6222118"/>
              <a:ext cx="396875" cy="396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b="1" dirty="0">
                  <a:solidFill>
                    <a:srgbClr val="FF0000"/>
                  </a:solidFill>
                  <a:latin typeface="Times New Roman"/>
                  <a:cs typeface="Times New Roman"/>
                  <a:sym typeface="Times New Roman"/>
                </a:rPr>
                <a:t>+</a:t>
              </a:r>
              <a:endParaRPr sz="4800" b="1" dirty="0">
                <a:solidFill>
                  <a:srgbClr val="FF0000"/>
                </a:solidFill>
              </a:endParaRPr>
            </a:p>
          </p:txBody>
        </p:sp>
        <p:sp>
          <p:nvSpPr>
            <p:cNvPr id="70" name="Google Shape;262;p24"/>
            <p:cNvSpPr txBox="1"/>
            <p:nvPr/>
          </p:nvSpPr>
          <p:spPr>
            <a:xfrm>
              <a:off x="3421062" y="6232440"/>
              <a:ext cx="396875" cy="396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b="1" dirty="0" smtClean="0"/>
                <a:t>0</a:t>
              </a:r>
              <a:endParaRPr sz="4800" b="1" dirty="0">
                <a:solidFill>
                  <a:schemeClr val="tx1"/>
                </a:solidFill>
              </a:endParaRPr>
            </a:p>
          </p:txBody>
        </p:sp>
        <p:sp>
          <p:nvSpPr>
            <p:cNvPr id="71" name="Google Shape;233;p24"/>
            <p:cNvSpPr txBox="1">
              <a:spLocks/>
            </p:cNvSpPr>
            <p:nvPr/>
          </p:nvSpPr>
          <p:spPr>
            <a:xfrm>
              <a:off x="4420357" y="5670699"/>
              <a:ext cx="420760" cy="537292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vert="horz" wrap="square" lIns="91425" tIns="45700" rIns="91425" bIns="45700" rtlCol="0" anchor="ctr" anchorCtr="0">
              <a:noAutofit/>
            </a:bodyPr>
            <a:lstStyle>
              <a:lvl1pPr lvl="0" algn="ctr" defTabSz="457200" rtl="0" eaLnBrk="1" latinLnBrk="0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 sz="3600" kern="1200">
                  <a:solidFill>
                    <a:schemeClr val="tx1">
                      <a:lumMod val="85000"/>
                      <a:lumOff val="15000"/>
                    </a:schemeClr>
                  </a:solidFill>
                  <a:latin typeface="+mj-lt"/>
                  <a:ea typeface="+mj-ea"/>
                  <a:cs typeface="+mj-cs"/>
                </a:defRPr>
              </a:lvl1pPr>
              <a:lvl2pPr lvl="1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2pPr>
              <a:lvl3pPr lvl="2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3pPr>
              <a:lvl4pPr lvl="3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4pPr>
              <a:lvl5pPr lvl="4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5pPr>
              <a:lvl6pPr lvl="5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6pPr>
              <a:lvl7pPr lvl="6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7pPr>
              <a:lvl8pPr lvl="7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8pPr>
              <a:lvl9pPr lvl="8" algn="ctr" eaLnBrk="1" hangingPunct="1">
                <a:spcBef>
                  <a:spcPts val="0"/>
                </a:spcBef>
                <a:spcAft>
                  <a:spcPts val="0"/>
                </a:spcAft>
                <a:buSzPts val="1400"/>
                <a:buNone/>
                <a:defRPr>
                  <a:solidFill>
                    <a:schemeClr val="tx2"/>
                  </a:solidFill>
                </a:defRPr>
              </a:lvl9pPr>
            </a:lstStyle>
            <a:p>
              <a:pPr algn="l">
                <a:buClr>
                  <a:srgbClr val="0000FF"/>
                </a:buClr>
                <a:buSzPts val="3200"/>
                <a:buFontTx/>
              </a:pPr>
              <a:r>
                <a:rPr lang="en-US" sz="4800" dirty="0" smtClean="0">
                  <a:solidFill>
                    <a:srgbClr val="0000FF"/>
                  </a:solidFill>
                  <a:latin typeface="Times New Roman"/>
                  <a:cs typeface="Times New Roman"/>
                  <a:sym typeface="Times New Roman"/>
                </a:rPr>
                <a:t> 2 </a:t>
              </a:r>
              <a:endParaRPr lang="en-US" sz="4800" b="1" i="1" u="sng" dirty="0">
                <a:solidFill>
                  <a:schemeClr val="tx1"/>
                </a:solidFill>
              </a:endParaRPr>
            </a:p>
          </p:txBody>
        </p:sp>
        <p:sp>
          <p:nvSpPr>
            <p:cNvPr id="72" name="Google Shape;262;p24"/>
            <p:cNvSpPr txBox="1"/>
            <p:nvPr/>
          </p:nvSpPr>
          <p:spPr>
            <a:xfrm>
              <a:off x="4364036" y="6197432"/>
              <a:ext cx="396875" cy="3968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b="1" dirty="0"/>
                <a:t>0</a:t>
              </a:r>
              <a:endParaRPr sz="4800" b="1" dirty="0">
                <a:solidFill>
                  <a:schemeClr val="tx1"/>
                </a:solidFill>
              </a:endParaRPr>
            </a:p>
          </p:txBody>
        </p:sp>
        <p:sp>
          <p:nvSpPr>
            <p:cNvPr id="73" name="Google Shape;262;p24"/>
            <p:cNvSpPr txBox="1"/>
            <p:nvPr/>
          </p:nvSpPr>
          <p:spPr>
            <a:xfrm>
              <a:off x="3834775" y="6249213"/>
              <a:ext cx="374788" cy="384075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91425" tIns="45700" rIns="91425" bIns="45700" anchor="t" anchorCtr="0">
              <a:noAutofit/>
            </a:bodyPr>
            <a:lstStyle/>
            <a:p>
              <a:pPr marL="0" marR="0" lvl="0" indent="0" algn="ctr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FF"/>
                </a:buClr>
                <a:buSzPts val="2000"/>
                <a:buFont typeface="Times New Roman"/>
                <a:buNone/>
              </a:pPr>
              <a:r>
                <a:rPr lang="en-US" sz="4800" b="1" dirty="0" smtClean="0">
                  <a:solidFill>
                    <a:srgbClr val="FF0000"/>
                  </a:solidFill>
                </a:rPr>
                <a:t>-</a:t>
              </a:r>
              <a:endParaRPr sz="48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1320377" y="10105864"/>
            <a:ext cx="104342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ì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=2&gt;0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ên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ta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7064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472380" y="3865632"/>
            <a:ext cx="22358241" cy="8929270"/>
            <a:chOff x="1015946" y="3308753"/>
            <a:chExt cx="22358241" cy="3906733"/>
          </a:xfrm>
        </p:grpSpPr>
        <p:sp>
          <p:nvSpPr>
            <p:cNvPr id="95" name="Rounded Rectangle 94"/>
            <p:cNvSpPr/>
            <p:nvPr/>
          </p:nvSpPr>
          <p:spPr>
            <a:xfrm>
              <a:off x="1015946" y="3308753"/>
              <a:ext cx="22358241" cy="390673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6" name="Group 67"/>
            <p:cNvGrpSpPr/>
            <p:nvPr/>
          </p:nvGrpSpPr>
          <p:grpSpPr>
            <a:xfrm>
              <a:off x="1268078" y="3405486"/>
              <a:ext cx="5119827" cy="940513"/>
              <a:chOff x="1311958" y="3405486"/>
              <a:chExt cx="5119827" cy="940513"/>
            </a:xfrm>
          </p:grpSpPr>
          <p:sp>
            <p:nvSpPr>
              <p:cNvPr id="97" name="Freeform 20"/>
              <p:cNvSpPr>
                <a:spLocks/>
              </p:cNvSpPr>
              <p:nvPr/>
            </p:nvSpPr>
            <p:spPr bwMode="auto">
              <a:xfrm rot="5400000">
                <a:off x="3855532" y="1736934"/>
                <a:ext cx="793395" cy="435911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 rot="10800000" flipV="1">
                <a:off x="2239029" y="3710686"/>
                <a:ext cx="3967788" cy="3501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ng</a:t>
                </a:r>
                <a:r>
                  <a:rPr lang="en-US" sz="4600" b="1" dirty="0" smtClean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  <a:endParaRPr lang="en-US" sz="4600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9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00" name="Rectangle 99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2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3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4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5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6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7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8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09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0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1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2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3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4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5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6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7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8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19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0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1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2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3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124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211467" y="3027219"/>
            <a:ext cx="22648533" cy="1569660"/>
            <a:chOff x="168274" y="1892299"/>
            <a:chExt cx="19202401" cy="1569656"/>
          </a:xfrm>
        </p:grpSpPr>
        <p:sp>
          <p:nvSpPr>
            <p:cNvPr id="40" name="Rounded Rectangle 39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082675" y="1913523"/>
              <a:ext cx="716863" cy="7540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087561" y="1892299"/>
              <a:ext cx="17283114" cy="1569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ấ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ẩn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ằng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h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am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5698393" y="4688728"/>
            <a:ext cx="154090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)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ập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ủa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tam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134850" y="6769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0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34850" y="6769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/>
          </p:nvPr>
        </p:nvGraphicFramePr>
        <p:xfrm>
          <a:off x="6136929" y="5586812"/>
          <a:ext cx="55626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1" name="Equation" r:id="rId6" imgW="3187440" imgH="571320" progId="Equation.DSMT4">
                  <p:embed/>
                </p:oleObj>
              </mc:Choice>
              <mc:Fallback>
                <p:oleObj name="Equation" r:id="rId6" imgW="3187440" imgH="571320" progId="Equation.DSMT4">
                  <p:embed/>
                  <p:pic>
                    <p:nvPicPr>
                      <p:cNvPr id="47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6929" y="5586812"/>
                        <a:ext cx="5562600" cy="996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5668995" y="6561089"/>
            <a:ext cx="8275606" cy="824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258421"/>
              </p:ext>
            </p:extLst>
          </p:nvPr>
        </p:nvGraphicFramePr>
        <p:xfrm>
          <a:off x="13646207" y="6497897"/>
          <a:ext cx="44323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2" name="Equation" r:id="rId8" imgW="2539800" imgH="431640" progId="Equation.DSMT4">
                  <p:embed/>
                </p:oleObj>
              </mc:Choice>
              <mc:Fallback>
                <p:oleObj name="Equation" r:id="rId8" imgW="2539800" imgH="43164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6207" y="6497897"/>
                        <a:ext cx="4432300" cy="752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10"/>
          <p:cNvGrpSpPr/>
          <p:nvPr/>
        </p:nvGrpSpPr>
        <p:grpSpPr>
          <a:xfrm>
            <a:off x="443000" y="7313564"/>
            <a:ext cx="22416999" cy="6140958"/>
            <a:chOff x="1249430" y="5867400"/>
            <a:chExt cx="21840757" cy="632268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605107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49430" y="5867400"/>
              <a:ext cx="3321569" cy="885307"/>
              <a:chOff x="1203460" y="6305967"/>
              <a:chExt cx="3321569" cy="8853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449929" y="5076328"/>
                <a:ext cx="828631" cy="332156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7" name="Round Diagonal Corner Rectangle 5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74" name="TextBox 73"/>
          <p:cNvSpPr txBox="1"/>
          <p:nvPr/>
        </p:nvSpPr>
        <p:spPr>
          <a:xfrm>
            <a:off x="5370601" y="7829692"/>
            <a:ext cx="8275606" cy="8245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)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ừ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ả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dấu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ta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75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664581"/>
              </p:ext>
            </p:extLst>
          </p:nvPr>
        </p:nvGraphicFramePr>
        <p:xfrm>
          <a:off x="5005509" y="8673902"/>
          <a:ext cx="8640698" cy="3365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3" name="Equation" r:id="rId10" imgW="4190760" imgH="1625400" progId="Equation.DSMT4">
                  <p:embed/>
                </p:oleObj>
              </mc:Choice>
              <mc:Fallback>
                <p:oleObj name="Equation" r:id="rId10" imgW="4190760" imgH="162540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509" y="8673902"/>
                        <a:ext cx="8640698" cy="336569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597054" y="12142705"/>
            <a:ext cx="12685955" cy="825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ập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8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</a:t>
            </a:r>
            <a:r>
              <a:rPr lang="en-US" sz="48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en-US" sz="48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058547"/>
              </p:ext>
            </p:extLst>
          </p:nvPr>
        </p:nvGraphicFramePr>
        <p:xfrm>
          <a:off x="12823739" y="11540909"/>
          <a:ext cx="6941694" cy="210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" name="Equation" r:id="rId12" imgW="1422360" imgH="431640" progId="Equation.DSMT4">
                  <p:embed/>
                </p:oleObj>
              </mc:Choice>
              <mc:Fallback>
                <p:oleObj name="Equation" r:id="rId12" imgW="1422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2823739" y="11540909"/>
                        <a:ext cx="6941694" cy="210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645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7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460609" y="3962400"/>
            <a:ext cx="22325581" cy="5531155"/>
            <a:chOff x="1076414" y="4377894"/>
            <a:chExt cx="22325581" cy="4673810"/>
          </a:xfrm>
        </p:grpSpPr>
        <p:grpSp>
          <p:nvGrpSpPr>
            <p:cNvPr id="19" name="Group 5"/>
            <p:cNvGrpSpPr/>
            <p:nvPr/>
          </p:nvGrpSpPr>
          <p:grpSpPr>
            <a:xfrm>
              <a:off x="1533269" y="4671092"/>
              <a:ext cx="21868726" cy="4380612"/>
              <a:chOff x="637542" y="1083939"/>
              <a:chExt cx="8611674" cy="1724666"/>
            </a:xfrm>
          </p:grpSpPr>
          <p:sp>
            <p:nvSpPr>
              <p:cNvPr id="36" name="Rounded Rectangle 35"/>
              <p:cNvSpPr/>
              <p:nvPr/>
            </p:nvSpPr>
            <p:spPr>
              <a:xfrm>
                <a:off x="637542" y="1083939"/>
                <a:ext cx="8611674" cy="1724666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0" name="Group 65"/>
            <p:cNvGrpSpPr/>
            <p:nvPr/>
          </p:nvGrpSpPr>
          <p:grpSpPr>
            <a:xfrm>
              <a:off x="1076414" y="4377894"/>
              <a:ext cx="3776573" cy="781943"/>
              <a:chOff x="166396" y="8755081"/>
              <a:chExt cx="3776573" cy="781943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558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2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4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4" name="Text Box 19"/>
          <p:cNvSpPr txBox="1">
            <a:spLocks noChangeArrowheads="1"/>
          </p:cNvSpPr>
          <p:nvPr/>
        </p:nvSpPr>
        <p:spPr bwMode="auto">
          <a:xfrm>
            <a:off x="4354281" y="4434754"/>
            <a:ext cx="15485428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ể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dạng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0" name="Group 54"/>
          <p:cNvGrpSpPr/>
          <p:nvPr/>
        </p:nvGrpSpPr>
        <p:grpSpPr>
          <a:xfrm>
            <a:off x="460609" y="9912966"/>
            <a:ext cx="22312247" cy="3122203"/>
            <a:chOff x="1268078" y="2530635"/>
            <a:chExt cx="22312247" cy="3766706"/>
          </a:xfrm>
        </p:grpSpPr>
        <p:sp>
          <p:nvSpPr>
            <p:cNvPr id="41" name="Rounded Rectangle 40"/>
            <p:cNvSpPr/>
            <p:nvPr/>
          </p:nvSpPr>
          <p:spPr>
            <a:xfrm>
              <a:off x="1738498" y="2530635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004337"/>
              <a:ext cx="3426354" cy="1409651"/>
              <a:chOff x="1311958" y="3004337"/>
              <a:chExt cx="3426354" cy="1409651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3050205" y="2725881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50671" y="3527166"/>
                <a:ext cx="1848583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ú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ý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004337"/>
                <a:ext cx="950173" cy="1341662"/>
                <a:chOff x="1311958" y="3004337"/>
                <a:chExt cx="950173" cy="1341662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574463" y="3004337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1" name="TextBox 70"/>
          <p:cNvSpPr txBox="1"/>
          <p:nvPr/>
        </p:nvSpPr>
        <p:spPr>
          <a:xfrm>
            <a:off x="3224976" y="10579254"/>
            <a:ext cx="18745200" cy="2259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60000"/>
              </a:lnSpc>
            </a:pP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 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d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 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  <a:p>
            <a:pPr>
              <a:lnSpc>
                <a:spcPct val="160000"/>
              </a:lnSpc>
            </a:pP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	</a:t>
            </a:r>
            <a:r>
              <a:rPr lang="en-US" sz="4400" b="1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			</a:t>
            </a:r>
            <a:r>
              <a:rPr lang="en-US" sz="4400" b="1" i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được</a:t>
            </a:r>
            <a:r>
              <a:rPr lang="en-US" sz="4400" b="1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sz="4400" b="1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lang="en-US" sz="4400" b="1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ương</a:t>
            </a:r>
            <a:r>
              <a:rPr lang="en-US" sz="4400" b="1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ự</a:t>
            </a:r>
            <a:r>
              <a:rPr lang="en-US" sz="4400" b="1" i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3841297" y="5675921"/>
            <a:ext cx="458715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làm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hư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sau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  <a:endParaRPr lang="vi-VN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361442" y="3911182"/>
            <a:ext cx="2874505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46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600" b="1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xét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576202"/>
              </p:ext>
            </p:extLst>
          </p:nvPr>
        </p:nvGraphicFramePr>
        <p:xfrm>
          <a:off x="1752660" y="5409112"/>
          <a:ext cx="12088637" cy="126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8" name="Equation" r:id="rId3" imgW="2336760" imgH="228600" progId="Equation.DSMT4">
                  <p:embed/>
                </p:oleObj>
              </mc:Choice>
              <mc:Fallback>
                <p:oleObj name="Equation" r:id="rId3" imgW="2336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52660" y="5409112"/>
                        <a:ext cx="12088637" cy="126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752660" y="6954076"/>
            <a:ext cx="20830249" cy="824679"/>
            <a:chOff x="1695970" y="4960787"/>
            <a:chExt cx="20630630" cy="824679"/>
          </a:xfrm>
        </p:grpSpPr>
        <p:sp>
          <p:nvSpPr>
            <p:cNvPr id="74" name="TextBox 73"/>
            <p:cNvSpPr txBox="1"/>
            <p:nvPr/>
          </p:nvSpPr>
          <p:spPr>
            <a:xfrm>
              <a:off x="1695970" y="4972677"/>
              <a:ext cx="2063063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Bước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1: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ìm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(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nếu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ó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)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xác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số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  <a:endParaRPr lang="vi-VN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0753824"/>
                </p:ext>
              </p:extLst>
            </p:nvPr>
          </p:nvGraphicFramePr>
          <p:xfrm>
            <a:off x="20336944" y="5071868"/>
            <a:ext cx="763530" cy="6919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99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0336944" y="5071868"/>
                          <a:ext cx="763530" cy="6919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5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9944293"/>
                </p:ext>
              </p:extLst>
            </p:nvPr>
          </p:nvGraphicFramePr>
          <p:xfrm>
            <a:off x="8534400" y="4960787"/>
            <a:ext cx="2356226" cy="824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0" name="Equation" r:id="rId7" imgW="342720" imgH="203040" progId="Equation.DSMT4">
                    <p:embed/>
                  </p:oleObj>
                </mc:Choice>
                <mc:Fallback>
                  <p:oleObj name="Equation" r:id="rId7" imgW="342720" imgH="203040" progId="Equation.DSMT4">
                    <p:embed/>
                    <p:pic>
                      <p:nvPicPr>
                        <p:cNvPr id="8" name="Object 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534400" y="4960787"/>
                          <a:ext cx="2356226" cy="8246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6" name="Group 75"/>
          <p:cNvGrpSpPr/>
          <p:nvPr/>
        </p:nvGrpSpPr>
        <p:grpSpPr>
          <a:xfrm>
            <a:off x="1695970" y="8426252"/>
            <a:ext cx="20630630" cy="899688"/>
            <a:chOff x="1695970" y="4972677"/>
            <a:chExt cx="20630630" cy="899688"/>
          </a:xfrm>
        </p:grpSpPr>
        <p:sp>
          <p:nvSpPr>
            <p:cNvPr id="77" name="TextBox 76"/>
            <p:cNvSpPr txBox="1"/>
            <p:nvPr/>
          </p:nvSpPr>
          <p:spPr>
            <a:xfrm>
              <a:off x="1695970" y="4972677"/>
              <a:ext cx="2063063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Bước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2: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dấu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           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và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kết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luận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400" b="1" dirty="0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endParaRPr lang="vi-VN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79" name="Object 7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9655587"/>
                </p:ext>
              </p:extLst>
            </p:nvPr>
          </p:nvGraphicFramePr>
          <p:xfrm>
            <a:off x="7327306" y="5047686"/>
            <a:ext cx="2356226" cy="8246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01" name="Equation" r:id="rId9" imgW="342720" imgH="203040" progId="Equation.DSMT4">
                    <p:embed/>
                  </p:oleObj>
                </mc:Choice>
                <mc:Fallback>
                  <p:oleObj name="Equation" r:id="rId9" imgW="342720" imgH="203040" progId="Equation.DSMT4">
                    <p:embed/>
                    <p:pic>
                      <p:nvPicPr>
                        <p:cNvPr id="75" name="Object 7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327306" y="5047686"/>
                          <a:ext cx="2356226" cy="8246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605624"/>
              </p:ext>
            </p:extLst>
          </p:nvPr>
        </p:nvGraphicFramePr>
        <p:xfrm>
          <a:off x="3512607" y="11753946"/>
          <a:ext cx="8555368" cy="108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" name="Equation" r:id="rId11" imgW="1765080" imgH="203040" progId="Equation.DSMT4">
                  <p:embed/>
                </p:oleObj>
              </mc:Choice>
              <mc:Fallback>
                <p:oleObj name="Equation" r:id="rId11" imgW="1765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12607" y="11753946"/>
                        <a:ext cx="8555368" cy="1088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" name="Picture 2"/>
          <p:cNvPicPr>
            <a:picLocks noChangeAspect="1" noChangeArrowheads="1"/>
          </p:cNvPicPr>
          <p:nvPr/>
        </p:nvPicPr>
        <p:blipFill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609" y="2246868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0" name="Text Box 19"/>
          <p:cNvSpPr txBox="1">
            <a:spLocks noChangeArrowheads="1"/>
          </p:cNvSpPr>
          <p:nvPr/>
        </p:nvSpPr>
        <p:spPr bwMode="auto">
          <a:xfrm>
            <a:off x="4572000" y="2450405"/>
            <a:ext cx="1688859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ừ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ví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dụ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ên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ãy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nêu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các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giả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 smtClean="0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 smtClean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13538"/>
              </p:ext>
            </p:extLst>
          </p:nvPr>
        </p:nvGraphicFramePr>
        <p:xfrm>
          <a:off x="7547146" y="3223682"/>
          <a:ext cx="4797254" cy="1165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3" name="Equation" r:id="rId14" imgW="965160" imgH="203040" progId="Equation.DSMT4">
                  <p:embed/>
                </p:oleObj>
              </mc:Choice>
              <mc:Fallback>
                <p:oleObj name="Equation" r:id="rId14" imgW="965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547146" y="3223682"/>
                        <a:ext cx="4797254" cy="1165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574771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1" grpId="0"/>
      <p:bldP spid="7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3470</TotalTime>
  <Words>2147</Words>
  <PresentationFormat>Custom</PresentationFormat>
  <Paragraphs>320</Paragraphs>
  <Slides>34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8" baseType="lpstr">
      <vt:lpstr>Yu Gothic UI Semilight</vt:lpstr>
      <vt:lpstr>Arial</vt:lpstr>
      <vt:lpstr>Britannic Bold</vt:lpstr>
      <vt:lpstr>Calibri</vt:lpstr>
      <vt:lpstr>Calibri Light</vt:lpstr>
      <vt:lpstr>Cambria Math</vt:lpstr>
      <vt:lpstr>Symbol</vt:lpstr>
      <vt:lpstr>Tahoma</vt:lpstr>
      <vt:lpstr>Times New Roman</vt:lpstr>
      <vt:lpstr>Wingdings</vt:lpstr>
      <vt:lpstr>Office Theme</vt:lpstr>
      <vt:lpstr>1_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2-08-12T14:47:28Z</dcterms:modified>
</cp:coreProperties>
</file>